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d21ae3705ec34360" Type="http://schemas.microsoft.com/office/2007/relationships/ui/extensibility" Target="customUI/customUI14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5"/>
  </p:notesMasterIdLst>
  <p:sldIdLst>
    <p:sldId id="258" r:id="rId2"/>
    <p:sldId id="263" r:id="rId3"/>
    <p:sldId id="264" r:id="rId4"/>
    <p:sldId id="265" r:id="rId5"/>
    <p:sldId id="266" r:id="rId6"/>
    <p:sldId id="267" r:id="rId7"/>
    <p:sldId id="268" r:id="rId8"/>
    <p:sldId id="262" r:id="rId9"/>
    <p:sldId id="269" r:id="rId10"/>
    <p:sldId id="270" r:id="rId11"/>
    <p:sldId id="271" r:id="rId12"/>
    <p:sldId id="272" r:id="rId13"/>
    <p:sldId id="274" r:id="rId14"/>
    <p:sldId id="275" r:id="rId15"/>
    <p:sldId id="276" r:id="rId16"/>
    <p:sldId id="277" r:id="rId17"/>
    <p:sldId id="279" r:id="rId18"/>
    <p:sldId id="273" r:id="rId19"/>
    <p:sldId id="280" r:id="rId20"/>
    <p:sldId id="278" r:id="rId21"/>
    <p:sldId id="281" r:id="rId22"/>
    <p:sldId id="283" r:id="rId23"/>
    <p:sldId id="282" r:id="rId24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Admin" initials="A" lastIdx="1" clrIdx="0">
    <p:extLst>
      <p:ext uri="{19B8F6BF-5375-455C-9EA6-DF929625EA0E}">
        <p15:presenceInfo xmlns:p15="http://schemas.microsoft.com/office/powerpoint/2012/main" userId="Admin" providerId="None"/>
      </p:ext>
    </p:extLst>
  </p:cmAuthor>
  <p:cmAuthor id="2" name="DELL" initials="D" lastIdx="4" clrIdx="1">
    <p:extLst>
      <p:ext uri="{19B8F6BF-5375-455C-9EA6-DF929625EA0E}">
        <p15:presenceInfo xmlns:p15="http://schemas.microsoft.com/office/powerpoint/2012/main" userId="DELL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333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4995" autoAdjust="0"/>
    <p:restoredTop sz="94660"/>
  </p:normalViewPr>
  <p:slideViewPr>
    <p:cSldViewPr snapToGrid="0">
      <p:cViewPr varScale="1">
        <p:scale>
          <a:sx n="73" d="100"/>
          <a:sy n="73" d="100"/>
        </p:scale>
        <p:origin x="1070" y="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commentAuthors" Target="commentAuthor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8475715-D6B0-4672-A979-CBD0345145F1}" type="datetimeFigureOut">
              <a:rPr lang="en-US" smtClean="0"/>
              <a:t>6/1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516D3BC-ED91-4880-A050-BA00C677F0E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50573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24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altLang="en-US"/>
              <a:t>GV đặt vấn đề tính diện tích tô vàng để vào bài “phần phép trừ đa thức”</a:t>
            </a:r>
          </a:p>
        </p:txBody>
      </p:sp>
      <p:sp>
        <p:nvSpPr>
          <p:cNvPr id="1024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28319EA5-FC11-4197-A430-45D59EB5827E}" type="slidenum">
              <a:rPr lang="en-US" altLang="vi-VN" smtClean="0"/>
              <a:pPr/>
              <a:t>3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189606140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dirty="0" err="1"/>
              <a:t>GV</a:t>
            </a:r>
            <a:r>
              <a:rPr lang="en-US" altLang="en-US" dirty="0"/>
              <a:t> chia </a:t>
            </a:r>
            <a:r>
              <a:rPr lang="en-US" altLang="en-US" dirty="0" err="1"/>
              <a:t>lớp</a:t>
            </a:r>
            <a:r>
              <a:rPr lang="en-US" altLang="en-US" dirty="0"/>
              <a:t> </a:t>
            </a:r>
            <a:r>
              <a:rPr lang="en-US" altLang="en-US" dirty="0" err="1"/>
              <a:t>thành</a:t>
            </a:r>
            <a:r>
              <a:rPr lang="en-US" altLang="en-US" dirty="0"/>
              <a:t> 2 </a:t>
            </a:r>
            <a:r>
              <a:rPr lang="en-US" altLang="en-US" dirty="0" err="1"/>
              <a:t>nhóm</a:t>
            </a:r>
            <a:r>
              <a:rPr lang="en-US" altLang="en-US" dirty="0"/>
              <a:t> </a:t>
            </a:r>
            <a:r>
              <a:rPr lang="en-US" altLang="en-US" dirty="0" err="1"/>
              <a:t>lớn</a:t>
            </a:r>
            <a:r>
              <a:rPr lang="en-US" altLang="en-US" dirty="0"/>
              <a:t> ( </a:t>
            </a:r>
            <a:r>
              <a:rPr lang="en-US" altLang="en-US" dirty="0" err="1"/>
              <a:t>nhóm</a:t>
            </a:r>
            <a:r>
              <a:rPr lang="en-US" altLang="en-US" dirty="0"/>
              <a:t> 1, 2). </a:t>
            </a:r>
            <a:r>
              <a:rPr lang="en-US" altLang="en-US" dirty="0" err="1"/>
              <a:t>Mỗi</a:t>
            </a:r>
            <a:r>
              <a:rPr lang="en-US" altLang="en-US" dirty="0"/>
              <a:t> </a:t>
            </a:r>
            <a:r>
              <a:rPr lang="en-US" altLang="en-US" dirty="0" err="1"/>
              <a:t>nhóm</a:t>
            </a:r>
            <a:r>
              <a:rPr lang="en-US" altLang="en-US" dirty="0"/>
              <a:t> </a:t>
            </a:r>
            <a:r>
              <a:rPr lang="en-US" altLang="en-US" dirty="0" err="1"/>
              <a:t>lớn</a:t>
            </a:r>
            <a:r>
              <a:rPr lang="en-US" altLang="en-US" dirty="0"/>
              <a:t> </a:t>
            </a:r>
            <a:r>
              <a:rPr lang="en-US" altLang="en-US" dirty="0" err="1"/>
              <a:t>sẽ</a:t>
            </a:r>
            <a:r>
              <a:rPr lang="en-US" altLang="en-US" dirty="0"/>
              <a:t> chia </a:t>
            </a:r>
            <a:r>
              <a:rPr lang="en-US" altLang="en-US" dirty="0" err="1"/>
              <a:t>thành</a:t>
            </a:r>
            <a:r>
              <a:rPr lang="en-US" altLang="en-US" dirty="0"/>
              <a:t> </a:t>
            </a:r>
            <a:r>
              <a:rPr lang="en-US" altLang="en-US" dirty="0" err="1"/>
              <a:t>các</a:t>
            </a:r>
            <a:r>
              <a:rPr lang="en-US" altLang="en-US" dirty="0"/>
              <a:t> </a:t>
            </a:r>
            <a:r>
              <a:rPr lang="en-US" altLang="en-US" dirty="0" err="1"/>
              <a:t>nhóm</a:t>
            </a:r>
            <a:r>
              <a:rPr lang="en-US" altLang="en-US" dirty="0"/>
              <a:t> </a:t>
            </a:r>
            <a:r>
              <a:rPr lang="en-US" altLang="en-US" dirty="0" err="1"/>
              <a:t>nhỏ</a:t>
            </a:r>
            <a:r>
              <a:rPr lang="en-US" altLang="en-US" dirty="0"/>
              <a:t> ( 2 </a:t>
            </a:r>
            <a:r>
              <a:rPr lang="en-US" altLang="en-US" dirty="0" err="1"/>
              <a:t>học</a:t>
            </a:r>
            <a:r>
              <a:rPr lang="en-US" altLang="en-US" dirty="0"/>
              <a:t> </a:t>
            </a:r>
            <a:r>
              <a:rPr lang="en-US" altLang="en-US" dirty="0" err="1"/>
              <a:t>sinh</a:t>
            </a:r>
            <a:r>
              <a:rPr lang="en-US" altLang="en-US" dirty="0"/>
              <a:t> 1 </a:t>
            </a:r>
            <a:r>
              <a:rPr lang="en-US" altLang="en-US" dirty="0" err="1"/>
              <a:t>nhóm</a:t>
            </a:r>
            <a:r>
              <a:rPr lang="en-US" altLang="en-US" dirty="0"/>
              <a:t>) </a:t>
            </a:r>
            <a:r>
              <a:rPr lang="en-US" altLang="en-US" dirty="0" err="1"/>
              <a:t>và</a:t>
            </a:r>
            <a:r>
              <a:rPr lang="en-US" altLang="en-US" dirty="0"/>
              <a:t> </a:t>
            </a:r>
            <a:r>
              <a:rPr lang="en-US" altLang="en-US" dirty="0" err="1"/>
              <a:t>thực</a:t>
            </a:r>
            <a:r>
              <a:rPr lang="en-US" altLang="en-US" dirty="0"/>
              <a:t> </a:t>
            </a:r>
            <a:r>
              <a:rPr lang="en-US" altLang="en-US" dirty="0" err="1"/>
              <a:t>hiện</a:t>
            </a:r>
            <a:r>
              <a:rPr lang="en-US" altLang="en-US" dirty="0"/>
              <a:t> </a:t>
            </a:r>
            <a:r>
              <a:rPr lang="en-US" altLang="en-US" dirty="0" err="1"/>
              <a:t>theo</a:t>
            </a:r>
            <a:r>
              <a:rPr lang="en-US" altLang="en-US" dirty="0"/>
              <a:t> </a:t>
            </a:r>
            <a:r>
              <a:rPr lang="en-US" altLang="en-US" dirty="0" err="1"/>
              <a:t>yêu</a:t>
            </a:r>
            <a:r>
              <a:rPr lang="en-US" altLang="en-US" dirty="0"/>
              <a:t> </a:t>
            </a:r>
            <a:r>
              <a:rPr lang="en-US" altLang="en-US" dirty="0" err="1"/>
              <a:t>cầu</a:t>
            </a:r>
            <a:r>
              <a:rPr lang="en-US" altLang="en-US" dirty="0"/>
              <a:t> </a:t>
            </a:r>
            <a:r>
              <a:rPr lang="en-US" altLang="en-US" dirty="0" err="1"/>
              <a:t>của</a:t>
            </a:r>
            <a:r>
              <a:rPr lang="en-US" altLang="en-US" dirty="0"/>
              <a:t> </a:t>
            </a:r>
            <a:r>
              <a:rPr lang="en-US" altLang="en-US" dirty="0" err="1"/>
              <a:t>từng</a:t>
            </a:r>
            <a:r>
              <a:rPr lang="en-US" altLang="en-US" dirty="0"/>
              <a:t> </a:t>
            </a:r>
            <a:r>
              <a:rPr lang="en-US" altLang="en-US" dirty="0" err="1"/>
              <a:t>nhóm</a:t>
            </a:r>
            <a:r>
              <a:rPr lang="en-US" altLang="en-US" dirty="0"/>
              <a:t>. </a:t>
            </a:r>
            <a:r>
              <a:rPr lang="en-US" altLang="en-US" dirty="0" err="1"/>
              <a:t>Thời</a:t>
            </a:r>
            <a:r>
              <a:rPr lang="en-US" altLang="en-US" dirty="0"/>
              <a:t> </a:t>
            </a:r>
            <a:r>
              <a:rPr lang="en-US" altLang="en-US" dirty="0" err="1"/>
              <a:t>gian</a:t>
            </a:r>
            <a:r>
              <a:rPr lang="en-US" altLang="en-US" dirty="0"/>
              <a:t>: 3 </a:t>
            </a:r>
            <a:r>
              <a:rPr lang="en-US" altLang="en-US" dirty="0" err="1"/>
              <a:t>phút</a:t>
            </a:r>
            <a:r>
              <a:rPr lang="en-US" altLang="en-US" dirty="0"/>
              <a:t>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516D3BC-ED91-4880-A050-BA00C677F0E6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866479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662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altLang="en-US"/>
              <a:t>Kết quả cho bài tập của trò chơi tiếp sức</a:t>
            </a:r>
          </a:p>
        </p:txBody>
      </p:sp>
      <p:sp>
        <p:nvSpPr>
          <p:cNvPr id="2662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532DA374-FCAA-4540-81F0-81192EDB46B4}" type="slidenum">
              <a:rPr lang="en-US" altLang="vi-VN" smtClean="0"/>
              <a:pPr/>
              <a:t>15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353071863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dirty="0" err="1"/>
              <a:t>Thực</a:t>
            </a:r>
            <a:r>
              <a:rPr lang="en-US" altLang="en-US" baseline="0" dirty="0"/>
              <a:t> </a:t>
            </a:r>
            <a:r>
              <a:rPr lang="en-US" altLang="en-US" baseline="0" dirty="0" err="1"/>
              <a:t>hiện</a:t>
            </a:r>
            <a:r>
              <a:rPr lang="en-US" altLang="en-US" baseline="0" dirty="0"/>
              <a:t> 2 </a:t>
            </a:r>
            <a:r>
              <a:rPr lang="en-US" altLang="en-US" baseline="0" dirty="0" err="1"/>
              <a:t>hs</a:t>
            </a:r>
            <a:r>
              <a:rPr lang="en-US" altLang="en-US" baseline="0" dirty="0"/>
              <a:t> </a:t>
            </a:r>
            <a:r>
              <a:rPr lang="en-US" altLang="en-US" baseline="0" dirty="0" err="1"/>
              <a:t>cùng</a:t>
            </a:r>
            <a:r>
              <a:rPr lang="en-US" altLang="en-US" baseline="0" dirty="0"/>
              <a:t> </a:t>
            </a:r>
            <a:r>
              <a:rPr lang="en-US" altLang="en-US" baseline="0" dirty="0" err="1"/>
              <a:t>một</a:t>
            </a:r>
            <a:r>
              <a:rPr lang="en-US" altLang="en-US" baseline="0" dirty="0"/>
              <a:t> </a:t>
            </a:r>
            <a:r>
              <a:rPr lang="en-US" altLang="en-US" baseline="0" dirty="0" err="1"/>
              <a:t>bàn</a:t>
            </a:r>
            <a:r>
              <a:rPr lang="en-US" altLang="en-US" baseline="0" dirty="0"/>
              <a:t> </a:t>
            </a:r>
            <a:r>
              <a:rPr lang="en-US" altLang="en-US" baseline="0" dirty="0" err="1"/>
              <a:t>sẽ</a:t>
            </a:r>
            <a:r>
              <a:rPr lang="en-US" altLang="en-US" baseline="0" dirty="0"/>
              <a:t> </a:t>
            </a:r>
            <a:r>
              <a:rPr lang="en-US" altLang="en-US" baseline="0" dirty="0" err="1"/>
              <a:t>giải</a:t>
            </a:r>
            <a:r>
              <a:rPr lang="en-US" altLang="en-US" baseline="0" dirty="0"/>
              <a:t> </a:t>
            </a:r>
            <a:r>
              <a:rPr lang="en-US" altLang="en-US" baseline="0" dirty="0" err="1"/>
              <a:t>quyết</a:t>
            </a:r>
            <a:r>
              <a:rPr lang="en-US" altLang="en-US" baseline="0" dirty="0"/>
              <a:t> </a:t>
            </a:r>
            <a:r>
              <a:rPr lang="en-US" altLang="en-US" baseline="0" dirty="0" err="1"/>
              <a:t>bài</a:t>
            </a:r>
            <a:r>
              <a:rPr lang="en-US" altLang="en-US" baseline="0" dirty="0"/>
              <a:t> </a:t>
            </a:r>
            <a:r>
              <a:rPr lang="en-US" altLang="en-US" baseline="0" dirty="0" err="1"/>
              <a:t>toán</a:t>
            </a:r>
            <a:r>
              <a:rPr lang="en-US" altLang="en-US" baseline="0" dirty="0"/>
              <a:t> </a:t>
            </a:r>
            <a:r>
              <a:rPr lang="en-US" altLang="en-US" baseline="0" dirty="0" err="1"/>
              <a:t>thực</a:t>
            </a:r>
            <a:r>
              <a:rPr lang="en-US" altLang="en-US" baseline="0" dirty="0"/>
              <a:t> </a:t>
            </a:r>
            <a:r>
              <a:rPr lang="en-US" altLang="en-US" baseline="0" dirty="0" err="1"/>
              <a:t>tế</a:t>
            </a:r>
            <a:r>
              <a:rPr lang="en-US" altLang="en-US" baseline="0" dirty="0"/>
              <a:t> </a:t>
            </a:r>
            <a:r>
              <a:rPr lang="en-US" altLang="en-US" baseline="0" dirty="0" err="1"/>
              <a:t>này</a:t>
            </a:r>
            <a:r>
              <a:rPr lang="en-US" altLang="en-US" baseline="0" dirty="0"/>
              <a:t>. </a:t>
            </a:r>
            <a:r>
              <a:rPr lang="en-US" altLang="en-US" baseline="0" dirty="0" err="1"/>
              <a:t>Nhóm</a:t>
            </a:r>
            <a:r>
              <a:rPr lang="en-US" altLang="en-US" baseline="0" dirty="0"/>
              <a:t> </a:t>
            </a:r>
            <a:r>
              <a:rPr lang="en-US" altLang="en-US" baseline="0" dirty="0" err="1"/>
              <a:t>xong</a:t>
            </a:r>
            <a:r>
              <a:rPr lang="en-US" altLang="en-US" baseline="0" dirty="0"/>
              <a:t> </a:t>
            </a:r>
            <a:r>
              <a:rPr lang="en-US" altLang="en-US" baseline="0" dirty="0" err="1"/>
              <a:t>sớm</a:t>
            </a:r>
            <a:r>
              <a:rPr lang="en-US" altLang="en-US" baseline="0" dirty="0"/>
              <a:t> </a:t>
            </a:r>
            <a:r>
              <a:rPr lang="en-US" altLang="en-US" baseline="0" dirty="0" err="1"/>
              <a:t>nhất</a:t>
            </a:r>
            <a:r>
              <a:rPr lang="en-US" altLang="en-US" baseline="0" dirty="0"/>
              <a:t> </a:t>
            </a:r>
            <a:r>
              <a:rPr lang="en-US" altLang="en-US" baseline="0" dirty="0" err="1"/>
              <a:t>sẽ</a:t>
            </a:r>
            <a:r>
              <a:rPr lang="en-US" altLang="en-US" baseline="0" dirty="0"/>
              <a:t> </a:t>
            </a:r>
            <a:r>
              <a:rPr lang="en-US" altLang="en-US" baseline="0" dirty="0" err="1"/>
              <a:t>trình</a:t>
            </a:r>
            <a:r>
              <a:rPr lang="en-US" altLang="en-US" baseline="0" dirty="0"/>
              <a:t> </a:t>
            </a:r>
            <a:r>
              <a:rPr lang="en-US" altLang="en-US" baseline="0" dirty="0" err="1"/>
              <a:t>bày</a:t>
            </a:r>
            <a:r>
              <a:rPr lang="en-US" altLang="en-US" baseline="0" dirty="0"/>
              <a:t> ý </a:t>
            </a:r>
            <a:r>
              <a:rPr lang="en-US" altLang="en-US" baseline="0" dirty="0" err="1"/>
              <a:t>tưởng</a:t>
            </a:r>
            <a:r>
              <a:rPr lang="en-US" altLang="en-US" baseline="0" dirty="0"/>
              <a:t> </a:t>
            </a:r>
            <a:r>
              <a:rPr lang="en-US" altLang="en-US" baseline="0" dirty="0" err="1"/>
              <a:t>của</a:t>
            </a:r>
            <a:r>
              <a:rPr lang="en-US" altLang="en-US" baseline="0" dirty="0"/>
              <a:t> </a:t>
            </a:r>
            <a:r>
              <a:rPr lang="en-US" altLang="en-US" baseline="0" dirty="0" err="1"/>
              <a:t>mình</a:t>
            </a:r>
            <a:r>
              <a:rPr lang="en-US" altLang="en-US" baseline="0" dirty="0"/>
              <a:t> </a:t>
            </a:r>
            <a:r>
              <a:rPr lang="en-US" altLang="en-US" baseline="0" dirty="0" err="1"/>
              <a:t>trước</a:t>
            </a:r>
            <a:r>
              <a:rPr lang="en-US" altLang="en-US" baseline="0" dirty="0"/>
              <a:t> </a:t>
            </a:r>
            <a:r>
              <a:rPr lang="en-US" altLang="en-US" baseline="0" dirty="0" err="1"/>
              <a:t>lớp</a:t>
            </a:r>
            <a:r>
              <a:rPr lang="en-US" altLang="en-US" baseline="0" dirty="0"/>
              <a:t>.</a:t>
            </a:r>
            <a:endParaRPr lang="en-US" alt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516D3BC-ED91-4880-A050-BA00C677F0E6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985465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E02F2B-EC47-49EB-BECD-ECF7C3A8D01B}" type="datetimeFigureOut">
              <a:rPr lang="en-US" smtClean="0"/>
              <a:t>6/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B80616-3D50-450E-B310-859AC6DB803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284963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E02F2B-EC47-49EB-BECD-ECF7C3A8D01B}" type="datetimeFigureOut">
              <a:rPr lang="en-US" smtClean="0"/>
              <a:t>6/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B80616-3D50-450E-B310-859AC6DB803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6626706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E02F2B-EC47-49EB-BECD-ECF7C3A8D01B}" type="datetimeFigureOut">
              <a:rPr lang="en-US" smtClean="0"/>
              <a:t>6/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B80616-3D50-450E-B310-859AC6DB803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306419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: 圆角 9"/>
          <p:cNvSpPr/>
          <p:nvPr userDrawn="1"/>
        </p:nvSpPr>
        <p:spPr>
          <a:xfrm>
            <a:off x="474134" y="266700"/>
            <a:ext cx="11243733" cy="6324600"/>
          </a:xfrm>
          <a:prstGeom prst="roundRect">
            <a:avLst>
              <a:gd name="adj" fmla="val 3157"/>
            </a:avLst>
          </a:prstGeom>
          <a:solidFill>
            <a:srgbClr val="1EA36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1800"/>
          </a:p>
        </p:txBody>
      </p:sp>
      <p:sp>
        <p:nvSpPr>
          <p:cNvPr id="3" name="矩形: 圆角 11"/>
          <p:cNvSpPr/>
          <p:nvPr userDrawn="1"/>
        </p:nvSpPr>
        <p:spPr>
          <a:xfrm>
            <a:off x="645584" y="404813"/>
            <a:ext cx="10852149" cy="5999162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1800"/>
          </a:p>
        </p:txBody>
      </p:sp>
      <p:sp>
        <p:nvSpPr>
          <p:cNvPr id="4" name="矩形: 圆角 59"/>
          <p:cNvSpPr/>
          <p:nvPr userDrawn="1"/>
        </p:nvSpPr>
        <p:spPr>
          <a:xfrm>
            <a:off x="706967" y="457201"/>
            <a:ext cx="10727267" cy="5903913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1800" dirty="0"/>
          </a:p>
        </p:txBody>
      </p:sp>
      <p:sp>
        <p:nvSpPr>
          <p:cNvPr id="5" name="矩形: 一个圆顶角，剪去另一个顶角 12"/>
          <p:cNvSpPr/>
          <p:nvPr userDrawn="1"/>
        </p:nvSpPr>
        <p:spPr>
          <a:xfrm rot="16200000" flipV="1">
            <a:off x="11164095" y="852753"/>
            <a:ext cx="900112" cy="359833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grpSp>
        <p:nvGrpSpPr>
          <p:cNvPr id="6" name="组合 19"/>
          <p:cNvGrpSpPr>
            <a:grpSpLocks/>
          </p:cNvGrpSpPr>
          <p:nvPr userDrawn="1"/>
        </p:nvGrpSpPr>
        <p:grpSpPr bwMode="auto">
          <a:xfrm>
            <a:off x="958851" y="133350"/>
            <a:ext cx="10149416" cy="615950"/>
            <a:chOff x="1509" y="211"/>
            <a:chExt cx="15984" cy="968"/>
          </a:xfrm>
        </p:grpSpPr>
        <p:sp>
          <p:nvSpPr>
            <p:cNvPr id="7" name="流程图: 接点 41"/>
            <p:cNvSpPr/>
            <p:nvPr/>
          </p:nvSpPr>
          <p:spPr>
            <a:xfrm>
              <a:off x="1509" y="720"/>
              <a:ext cx="453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8" name="空心弧 18"/>
            <p:cNvSpPr/>
            <p:nvPr/>
          </p:nvSpPr>
          <p:spPr>
            <a:xfrm rot="5400000">
              <a:off x="1469" y="294"/>
              <a:ext cx="704" cy="557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9" name="流程图: 接点 43"/>
            <p:cNvSpPr/>
            <p:nvPr/>
          </p:nvSpPr>
          <p:spPr>
            <a:xfrm>
              <a:off x="3379" y="720"/>
              <a:ext cx="453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10" name="空心弧 18"/>
            <p:cNvSpPr/>
            <p:nvPr/>
          </p:nvSpPr>
          <p:spPr>
            <a:xfrm rot="5400000">
              <a:off x="3339" y="294"/>
              <a:ext cx="704" cy="557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11" name="流程图: 接点 45"/>
            <p:cNvSpPr/>
            <p:nvPr/>
          </p:nvSpPr>
          <p:spPr>
            <a:xfrm>
              <a:off x="5212" y="725"/>
              <a:ext cx="453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12" name="空心弧 18"/>
            <p:cNvSpPr/>
            <p:nvPr/>
          </p:nvSpPr>
          <p:spPr>
            <a:xfrm rot="5400000">
              <a:off x="5174" y="298"/>
              <a:ext cx="701" cy="557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13" name="流程图: 接点 47"/>
            <p:cNvSpPr/>
            <p:nvPr/>
          </p:nvSpPr>
          <p:spPr>
            <a:xfrm>
              <a:off x="7393" y="717"/>
              <a:ext cx="453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14" name="空心弧 18"/>
            <p:cNvSpPr/>
            <p:nvPr/>
          </p:nvSpPr>
          <p:spPr>
            <a:xfrm rot="5400000">
              <a:off x="7352" y="292"/>
              <a:ext cx="704" cy="557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15" name="流程图: 接点 49"/>
            <p:cNvSpPr/>
            <p:nvPr/>
          </p:nvSpPr>
          <p:spPr>
            <a:xfrm>
              <a:off x="9259" y="717"/>
              <a:ext cx="453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16" name="空心弧 18"/>
            <p:cNvSpPr/>
            <p:nvPr/>
          </p:nvSpPr>
          <p:spPr>
            <a:xfrm rot="5400000">
              <a:off x="9219" y="292"/>
              <a:ext cx="704" cy="557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17" name="流程图: 接点 51"/>
            <p:cNvSpPr/>
            <p:nvPr/>
          </p:nvSpPr>
          <p:spPr>
            <a:xfrm>
              <a:off x="11093" y="722"/>
              <a:ext cx="453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18" name="空心弧 18"/>
            <p:cNvSpPr/>
            <p:nvPr/>
          </p:nvSpPr>
          <p:spPr>
            <a:xfrm rot="5400000">
              <a:off x="11053" y="297"/>
              <a:ext cx="704" cy="557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19" name="流程图: 接点 53"/>
            <p:cNvSpPr/>
            <p:nvPr/>
          </p:nvSpPr>
          <p:spPr>
            <a:xfrm>
              <a:off x="13203" y="710"/>
              <a:ext cx="453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20" name="空心弧 18"/>
            <p:cNvSpPr/>
            <p:nvPr/>
          </p:nvSpPr>
          <p:spPr>
            <a:xfrm rot="5400000">
              <a:off x="13164" y="283"/>
              <a:ext cx="701" cy="557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21" name="流程图: 接点 55"/>
            <p:cNvSpPr/>
            <p:nvPr/>
          </p:nvSpPr>
          <p:spPr>
            <a:xfrm>
              <a:off x="15070" y="710"/>
              <a:ext cx="457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22" name="空心弧 18"/>
            <p:cNvSpPr/>
            <p:nvPr/>
          </p:nvSpPr>
          <p:spPr>
            <a:xfrm rot="5400000">
              <a:off x="15032" y="285"/>
              <a:ext cx="701" cy="553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23" name="流程图: 接点 57"/>
            <p:cNvSpPr/>
            <p:nvPr/>
          </p:nvSpPr>
          <p:spPr>
            <a:xfrm>
              <a:off x="16906" y="715"/>
              <a:ext cx="453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24" name="空心弧 18"/>
            <p:cNvSpPr/>
            <p:nvPr/>
          </p:nvSpPr>
          <p:spPr>
            <a:xfrm rot="5400000">
              <a:off x="16866" y="290"/>
              <a:ext cx="701" cy="553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00" dirty="0">
                <a:solidFill>
                  <a:schemeClr val="tx1"/>
                </a:solidFill>
              </a:endParaRPr>
            </a:p>
          </p:txBody>
        </p:sp>
      </p:grpSp>
      <p:sp>
        <p:nvSpPr>
          <p:cNvPr id="25" name="矩形: 一个圆顶角，剪去另一个顶角 64"/>
          <p:cNvSpPr/>
          <p:nvPr userDrawn="1"/>
        </p:nvSpPr>
        <p:spPr>
          <a:xfrm rot="16200000" flipV="1">
            <a:off x="11164095" y="1805253"/>
            <a:ext cx="900112" cy="359833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26" name="矩形: 一个圆顶角，剪去另一个顶角 65"/>
          <p:cNvSpPr/>
          <p:nvPr userDrawn="1"/>
        </p:nvSpPr>
        <p:spPr>
          <a:xfrm rot="16200000" flipV="1">
            <a:off x="11164094" y="2756166"/>
            <a:ext cx="900113" cy="359833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27" name="矩形: 一个圆顶角，剪去另一个顶角 66"/>
          <p:cNvSpPr/>
          <p:nvPr userDrawn="1"/>
        </p:nvSpPr>
        <p:spPr>
          <a:xfrm rot="16200000" flipV="1">
            <a:off x="11164094" y="3708666"/>
            <a:ext cx="900113" cy="359833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28" name="矩形: 一个圆顶角，剪去另一个顶角 67"/>
          <p:cNvSpPr/>
          <p:nvPr userDrawn="1"/>
        </p:nvSpPr>
        <p:spPr>
          <a:xfrm rot="16200000" flipV="1">
            <a:off x="11164095" y="4659578"/>
            <a:ext cx="900112" cy="359833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29" name="矩形: 一个圆顶角，剪去另一个顶角 68"/>
          <p:cNvSpPr/>
          <p:nvPr userDrawn="1"/>
        </p:nvSpPr>
        <p:spPr>
          <a:xfrm rot="16200000" flipV="1">
            <a:off x="11164095" y="5612078"/>
            <a:ext cx="900112" cy="359833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144956328"/>
      </p:ext>
    </p:extLst>
  </p:cSld>
  <p:clrMapOvr>
    <a:masterClrMapping/>
  </p:clrMapOvr>
  <p:transition spd="slow">
    <p:fade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: 圆角 9"/>
          <p:cNvSpPr/>
          <p:nvPr userDrawn="1"/>
        </p:nvSpPr>
        <p:spPr>
          <a:xfrm>
            <a:off x="474134" y="266700"/>
            <a:ext cx="11243733" cy="6324600"/>
          </a:xfrm>
          <a:prstGeom prst="roundRect">
            <a:avLst>
              <a:gd name="adj" fmla="val 3157"/>
            </a:avLst>
          </a:prstGeom>
          <a:solidFill>
            <a:srgbClr val="1EA36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1800"/>
          </a:p>
        </p:txBody>
      </p:sp>
      <p:sp>
        <p:nvSpPr>
          <p:cNvPr id="3" name="矩形: 圆角 11"/>
          <p:cNvSpPr/>
          <p:nvPr userDrawn="1"/>
        </p:nvSpPr>
        <p:spPr>
          <a:xfrm>
            <a:off x="645584" y="404813"/>
            <a:ext cx="10852149" cy="5999162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1800"/>
          </a:p>
        </p:txBody>
      </p:sp>
      <p:sp>
        <p:nvSpPr>
          <p:cNvPr id="4" name="矩形: 圆角 59"/>
          <p:cNvSpPr/>
          <p:nvPr userDrawn="1"/>
        </p:nvSpPr>
        <p:spPr>
          <a:xfrm>
            <a:off x="706967" y="457201"/>
            <a:ext cx="10727267" cy="5903913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1800" dirty="0"/>
          </a:p>
        </p:txBody>
      </p:sp>
      <p:grpSp>
        <p:nvGrpSpPr>
          <p:cNvPr id="5" name="组合 10"/>
          <p:cNvGrpSpPr>
            <a:grpSpLocks/>
          </p:cNvGrpSpPr>
          <p:nvPr userDrawn="1"/>
        </p:nvGrpSpPr>
        <p:grpSpPr bwMode="auto">
          <a:xfrm>
            <a:off x="958851" y="133350"/>
            <a:ext cx="10149416" cy="615950"/>
            <a:chOff x="1509" y="211"/>
            <a:chExt cx="15984" cy="968"/>
          </a:xfrm>
        </p:grpSpPr>
        <p:sp>
          <p:nvSpPr>
            <p:cNvPr id="6" name="流程图: 接点 41"/>
            <p:cNvSpPr/>
            <p:nvPr/>
          </p:nvSpPr>
          <p:spPr>
            <a:xfrm>
              <a:off x="1509" y="720"/>
              <a:ext cx="453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7" name="空心弧 18"/>
            <p:cNvSpPr/>
            <p:nvPr/>
          </p:nvSpPr>
          <p:spPr>
            <a:xfrm rot="5400000">
              <a:off x="1469" y="294"/>
              <a:ext cx="704" cy="557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8" name="流程图: 接点 43"/>
            <p:cNvSpPr/>
            <p:nvPr/>
          </p:nvSpPr>
          <p:spPr>
            <a:xfrm>
              <a:off x="3379" y="720"/>
              <a:ext cx="453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9" name="空心弧 18"/>
            <p:cNvSpPr/>
            <p:nvPr/>
          </p:nvSpPr>
          <p:spPr>
            <a:xfrm rot="5400000">
              <a:off x="3339" y="294"/>
              <a:ext cx="704" cy="557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10" name="流程图: 接点 45"/>
            <p:cNvSpPr/>
            <p:nvPr/>
          </p:nvSpPr>
          <p:spPr>
            <a:xfrm>
              <a:off x="5212" y="725"/>
              <a:ext cx="453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11" name="空心弧 18"/>
            <p:cNvSpPr/>
            <p:nvPr/>
          </p:nvSpPr>
          <p:spPr>
            <a:xfrm rot="5400000">
              <a:off x="5174" y="298"/>
              <a:ext cx="701" cy="557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12" name="流程图: 接点 47"/>
            <p:cNvSpPr/>
            <p:nvPr/>
          </p:nvSpPr>
          <p:spPr>
            <a:xfrm>
              <a:off x="7393" y="717"/>
              <a:ext cx="453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13" name="空心弧 18"/>
            <p:cNvSpPr/>
            <p:nvPr/>
          </p:nvSpPr>
          <p:spPr>
            <a:xfrm rot="5400000">
              <a:off x="7352" y="292"/>
              <a:ext cx="704" cy="557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14" name="流程图: 接点 49"/>
            <p:cNvSpPr/>
            <p:nvPr/>
          </p:nvSpPr>
          <p:spPr>
            <a:xfrm>
              <a:off x="9259" y="717"/>
              <a:ext cx="453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15" name="空心弧 18"/>
            <p:cNvSpPr/>
            <p:nvPr/>
          </p:nvSpPr>
          <p:spPr>
            <a:xfrm rot="5400000">
              <a:off x="9219" y="292"/>
              <a:ext cx="704" cy="557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16" name="流程图: 接点 51"/>
            <p:cNvSpPr/>
            <p:nvPr/>
          </p:nvSpPr>
          <p:spPr>
            <a:xfrm>
              <a:off x="11093" y="722"/>
              <a:ext cx="453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17" name="空心弧 18"/>
            <p:cNvSpPr/>
            <p:nvPr/>
          </p:nvSpPr>
          <p:spPr>
            <a:xfrm rot="5400000">
              <a:off x="11053" y="297"/>
              <a:ext cx="704" cy="557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18" name="流程图: 接点 53"/>
            <p:cNvSpPr/>
            <p:nvPr/>
          </p:nvSpPr>
          <p:spPr>
            <a:xfrm>
              <a:off x="13203" y="710"/>
              <a:ext cx="453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19" name="空心弧 18"/>
            <p:cNvSpPr/>
            <p:nvPr/>
          </p:nvSpPr>
          <p:spPr>
            <a:xfrm rot="5400000">
              <a:off x="13164" y="283"/>
              <a:ext cx="701" cy="557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20" name="流程图: 接点 55"/>
            <p:cNvSpPr/>
            <p:nvPr/>
          </p:nvSpPr>
          <p:spPr>
            <a:xfrm>
              <a:off x="15070" y="710"/>
              <a:ext cx="457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21" name="空心弧 18"/>
            <p:cNvSpPr/>
            <p:nvPr/>
          </p:nvSpPr>
          <p:spPr>
            <a:xfrm rot="5400000">
              <a:off x="15032" y="285"/>
              <a:ext cx="701" cy="553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22" name="流程图: 接点 57"/>
            <p:cNvSpPr/>
            <p:nvPr/>
          </p:nvSpPr>
          <p:spPr>
            <a:xfrm>
              <a:off x="16906" y="715"/>
              <a:ext cx="453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23" name="空心弧 18"/>
            <p:cNvSpPr/>
            <p:nvPr/>
          </p:nvSpPr>
          <p:spPr>
            <a:xfrm rot="5400000">
              <a:off x="16866" y="290"/>
              <a:ext cx="701" cy="553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00" dirty="0">
                <a:solidFill>
                  <a:schemeClr val="tx1"/>
                </a:solidFill>
              </a:endParaRPr>
            </a:p>
          </p:txBody>
        </p:sp>
      </p:grpSp>
      <p:sp>
        <p:nvSpPr>
          <p:cNvPr id="24" name="矩形: 一个圆顶角，剪去另一个顶角 64"/>
          <p:cNvSpPr/>
          <p:nvPr userDrawn="1"/>
        </p:nvSpPr>
        <p:spPr>
          <a:xfrm rot="16200000" flipV="1">
            <a:off x="11200077" y="1769269"/>
            <a:ext cx="900112" cy="4318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25" name="矩形: 一个圆顶角，剪去另一个顶角 65"/>
          <p:cNvSpPr/>
          <p:nvPr userDrawn="1"/>
        </p:nvSpPr>
        <p:spPr>
          <a:xfrm rot="16200000" flipV="1">
            <a:off x="11164094" y="2756166"/>
            <a:ext cx="900113" cy="359833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26" name="矩形: 一个圆顶角，剪去另一个顶角 66"/>
          <p:cNvSpPr/>
          <p:nvPr userDrawn="1"/>
        </p:nvSpPr>
        <p:spPr>
          <a:xfrm rot="16200000" flipV="1">
            <a:off x="11164094" y="3708666"/>
            <a:ext cx="900113" cy="359833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27" name="矩形: 一个圆顶角，剪去另一个顶角 67"/>
          <p:cNvSpPr/>
          <p:nvPr userDrawn="1"/>
        </p:nvSpPr>
        <p:spPr>
          <a:xfrm rot="16200000" flipV="1">
            <a:off x="11164095" y="4659578"/>
            <a:ext cx="900112" cy="359833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28" name="矩形: 一个圆顶角，剪去另一个顶角 68"/>
          <p:cNvSpPr/>
          <p:nvPr userDrawn="1"/>
        </p:nvSpPr>
        <p:spPr>
          <a:xfrm rot="16200000" flipV="1">
            <a:off x="11164095" y="5612078"/>
            <a:ext cx="900112" cy="359833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29" name="矩形: 一个圆顶角，剪去另一个顶角 34"/>
          <p:cNvSpPr/>
          <p:nvPr userDrawn="1"/>
        </p:nvSpPr>
        <p:spPr>
          <a:xfrm rot="5400000" flipV="1">
            <a:off x="73555" y="875772"/>
            <a:ext cx="898525" cy="359833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485704367"/>
      </p:ext>
    </p:extLst>
  </p:cSld>
  <p:clrMapOvr>
    <a:masterClrMapping/>
  </p:clrMapOvr>
  <p:transition spd="slow">
    <p:fade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: 圆角 9"/>
          <p:cNvSpPr/>
          <p:nvPr userDrawn="1"/>
        </p:nvSpPr>
        <p:spPr>
          <a:xfrm>
            <a:off x="474134" y="266700"/>
            <a:ext cx="11243733" cy="6324600"/>
          </a:xfrm>
          <a:prstGeom prst="roundRect">
            <a:avLst>
              <a:gd name="adj" fmla="val 3157"/>
            </a:avLst>
          </a:prstGeom>
          <a:solidFill>
            <a:srgbClr val="1EA36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 sz="1800"/>
          </a:p>
        </p:txBody>
      </p:sp>
      <p:sp>
        <p:nvSpPr>
          <p:cNvPr id="3" name="矩形: 圆角 11"/>
          <p:cNvSpPr/>
          <p:nvPr userDrawn="1"/>
        </p:nvSpPr>
        <p:spPr>
          <a:xfrm>
            <a:off x="645584" y="404813"/>
            <a:ext cx="10852149" cy="5999162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 sz="1800"/>
          </a:p>
        </p:txBody>
      </p:sp>
      <p:sp>
        <p:nvSpPr>
          <p:cNvPr id="4" name="矩形: 圆角 59"/>
          <p:cNvSpPr/>
          <p:nvPr userDrawn="1"/>
        </p:nvSpPr>
        <p:spPr>
          <a:xfrm>
            <a:off x="706967" y="457201"/>
            <a:ext cx="10727267" cy="5903913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 sz="1800" dirty="0"/>
          </a:p>
        </p:txBody>
      </p:sp>
      <p:sp>
        <p:nvSpPr>
          <p:cNvPr id="5" name="矩形: 一个圆顶角，剪去另一个顶角 12"/>
          <p:cNvSpPr/>
          <p:nvPr userDrawn="1"/>
        </p:nvSpPr>
        <p:spPr>
          <a:xfrm rot="16200000" flipV="1">
            <a:off x="11200077" y="816769"/>
            <a:ext cx="900112" cy="4318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grpSp>
        <p:nvGrpSpPr>
          <p:cNvPr id="6" name="组合 6"/>
          <p:cNvGrpSpPr>
            <a:grpSpLocks/>
          </p:cNvGrpSpPr>
          <p:nvPr userDrawn="1"/>
        </p:nvGrpSpPr>
        <p:grpSpPr bwMode="auto">
          <a:xfrm>
            <a:off x="958851" y="133350"/>
            <a:ext cx="10149416" cy="615950"/>
            <a:chOff x="1509" y="211"/>
            <a:chExt cx="15984" cy="968"/>
          </a:xfrm>
        </p:grpSpPr>
        <p:sp>
          <p:nvSpPr>
            <p:cNvPr id="7" name="流程图: 接点 41"/>
            <p:cNvSpPr/>
            <p:nvPr/>
          </p:nvSpPr>
          <p:spPr>
            <a:xfrm>
              <a:off x="1509" y="720"/>
              <a:ext cx="453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8" name="空心弧 18"/>
            <p:cNvSpPr/>
            <p:nvPr/>
          </p:nvSpPr>
          <p:spPr>
            <a:xfrm rot="5400000">
              <a:off x="1469" y="294"/>
              <a:ext cx="704" cy="557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9" name="流程图: 接点 43"/>
            <p:cNvSpPr/>
            <p:nvPr/>
          </p:nvSpPr>
          <p:spPr>
            <a:xfrm>
              <a:off x="3379" y="720"/>
              <a:ext cx="453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10" name="空心弧 18"/>
            <p:cNvSpPr/>
            <p:nvPr/>
          </p:nvSpPr>
          <p:spPr>
            <a:xfrm rot="5400000">
              <a:off x="3339" y="294"/>
              <a:ext cx="704" cy="557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11" name="流程图: 接点 45"/>
            <p:cNvSpPr/>
            <p:nvPr/>
          </p:nvSpPr>
          <p:spPr>
            <a:xfrm>
              <a:off x="5212" y="725"/>
              <a:ext cx="453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12" name="空心弧 18"/>
            <p:cNvSpPr/>
            <p:nvPr/>
          </p:nvSpPr>
          <p:spPr>
            <a:xfrm rot="5400000">
              <a:off x="5174" y="298"/>
              <a:ext cx="701" cy="557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13" name="流程图: 接点 47"/>
            <p:cNvSpPr/>
            <p:nvPr/>
          </p:nvSpPr>
          <p:spPr>
            <a:xfrm>
              <a:off x="7393" y="717"/>
              <a:ext cx="453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14" name="空心弧 18"/>
            <p:cNvSpPr/>
            <p:nvPr/>
          </p:nvSpPr>
          <p:spPr>
            <a:xfrm rot="5400000">
              <a:off x="7352" y="292"/>
              <a:ext cx="704" cy="557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15" name="流程图: 接点 49"/>
            <p:cNvSpPr/>
            <p:nvPr/>
          </p:nvSpPr>
          <p:spPr>
            <a:xfrm>
              <a:off x="9259" y="717"/>
              <a:ext cx="453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16" name="空心弧 18"/>
            <p:cNvSpPr/>
            <p:nvPr/>
          </p:nvSpPr>
          <p:spPr>
            <a:xfrm rot="5400000">
              <a:off x="9219" y="292"/>
              <a:ext cx="704" cy="557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17" name="流程图: 接点 51"/>
            <p:cNvSpPr/>
            <p:nvPr/>
          </p:nvSpPr>
          <p:spPr>
            <a:xfrm>
              <a:off x="11093" y="722"/>
              <a:ext cx="453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18" name="空心弧 18"/>
            <p:cNvSpPr/>
            <p:nvPr/>
          </p:nvSpPr>
          <p:spPr>
            <a:xfrm rot="5400000">
              <a:off x="11053" y="297"/>
              <a:ext cx="704" cy="557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19" name="流程图: 接点 53"/>
            <p:cNvSpPr/>
            <p:nvPr/>
          </p:nvSpPr>
          <p:spPr>
            <a:xfrm>
              <a:off x="13203" y="710"/>
              <a:ext cx="453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20" name="空心弧 18"/>
            <p:cNvSpPr/>
            <p:nvPr/>
          </p:nvSpPr>
          <p:spPr>
            <a:xfrm rot="5400000">
              <a:off x="13164" y="283"/>
              <a:ext cx="701" cy="557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21" name="流程图: 接点 55"/>
            <p:cNvSpPr/>
            <p:nvPr/>
          </p:nvSpPr>
          <p:spPr>
            <a:xfrm>
              <a:off x="15070" y="710"/>
              <a:ext cx="457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22" name="空心弧 18"/>
            <p:cNvSpPr/>
            <p:nvPr/>
          </p:nvSpPr>
          <p:spPr>
            <a:xfrm rot="5400000">
              <a:off x="15032" y="285"/>
              <a:ext cx="701" cy="553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23" name="流程图: 接点 57"/>
            <p:cNvSpPr/>
            <p:nvPr/>
          </p:nvSpPr>
          <p:spPr>
            <a:xfrm>
              <a:off x="16906" y="715"/>
              <a:ext cx="453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24" name="空心弧 18"/>
            <p:cNvSpPr/>
            <p:nvPr/>
          </p:nvSpPr>
          <p:spPr>
            <a:xfrm rot="5400000">
              <a:off x="16866" y="290"/>
              <a:ext cx="701" cy="553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 sz="1800" dirty="0">
                <a:solidFill>
                  <a:schemeClr val="tx1"/>
                </a:solidFill>
              </a:endParaRPr>
            </a:p>
          </p:txBody>
        </p:sp>
      </p:grpSp>
      <p:sp>
        <p:nvSpPr>
          <p:cNvPr id="25" name="矩形: 一个圆顶角，剪去另一个顶角 64"/>
          <p:cNvSpPr/>
          <p:nvPr userDrawn="1"/>
        </p:nvSpPr>
        <p:spPr>
          <a:xfrm rot="16200000" flipV="1">
            <a:off x="11164095" y="1805253"/>
            <a:ext cx="900112" cy="359833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26" name="矩形: 一个圆顶角，剪去另一个顶角 65"/>
          <p:cNvSpPr/>
          <p:nvPr userDrawn="1"/>
        </p:nvSpPr>
        <p:spPr>
          <a:xfrm rot="16200000" flipV="1">
            <a:off x="11164094" y="2756166"/>
            <a:ext cx="900113" cy="359833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27" name="矩形: 一个圆顶角，剪去另一个顶角 66"/>
          <p:cNvSpPr/>
          <p:nvPr userDrawn="1"/>
        </p:nvSpPr>
        <p:spPr>
          <a:xfrm rot="16200000" flipV="1">
            <a:off x="11164094" y="3708666"/>
            <a:ext cx="900113" cy="359833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28" name="矩形: 一个圆顶角，剪去另一个顶角 67"/>
          <p:cNvSpPr/>
          <p:nvPr userDrawn="1"/>
        </p:nvSpPr>
        <p:spPr>
          <a:xfrm rot="16200000" flipV="1">
            <a:off x="11164095" y="4659578"/>
            <a:ext cx="900112" cy="359833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29" name="矩形: 一个圆顶角，剪去另一个顶角 68"/>
          <p:cNvSpPr/>
          <p:nvPr userDrawn="1"/>
        </p:nvSpPr>
        <p:spPr>
          <a:xfrm rot="16200000" flipV="1">
            <a:off x="11164095" y="5612078"/>
            <a:ext cx="900112" cy="359833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896667095"/>
      </p:ext>
    </p:extLst>
  </p:cSld>
  <p:clrMapOvr>
    <a:masterClrMapping/>
  </p:clrMapOvr>
  <p:transition spd="slow"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E02F2B-EC47-49EB-BECD-ECF7C3A8D01B}" type="datetimeFigureOut">
              <a:rPr lang="en-US" smtClean="0"/>
              <a:t>6/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B80616-3D50-450E-B310-859AC6DB803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07167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E02F2B-EC47-49EB-BECD-ECF7C3A8D01B}" type="datetimeFigureOut">
              <a:rPr lang="en-US" smtClean="0"/>
              <a:t>6/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B80616-3D50-450E-B310-859AC6DB803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8175991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E02F2B-EC47-49EB-BECD-ECF7C3A8D01B}" type="datetimeFigureOut">
              <a:rPr lang="en-US" smtClean="0"/>
              <a:t>6/1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B80616-3D50-450E-B310-859AC6DB803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650760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E02F2B-EC47-49EB-BECD-ECF7C3A8D01B}" type="datetimeFigureOut">
              <a:rPr lang="en-US" smtClean="0"/>
              <a:t>6/1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B80616-3D50-450E-B310-859AC6DB803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652085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E02F2B-EC47-49EB-BECD-ECF7C3A8D01B}" type="datetimeFigureOut">
              <a:rPr lang="en-US" smtClean="0"/>
              <a:t>6/1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B80616-3D50-450E-B310-859AC6DB803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30717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E02F2B-EC47-49EB-BECD-ECF7C3A8D01B}" type="datetimeFigureOut">
              <a:rPr lang="en-US" smtClean="0"/>
              <a:t>6/1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B80616-3D50-450E-B310-859AC6DB803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268089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E02F2B-EC47-49EB-BECD-ECF7C3A8D01B}" type="datetimeFigureOut">
              <a:rPr lang="en-US" smtClean="0"/>
              <a:t>6/1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B80616-3D50-450E-B310-859AC6DB803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383584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E02F2B-EC47-49EB-BECD-ECF7C3A8D01B}" type="datetimeFigureOut">
              <a:rPr lang="en-US" smtClean="0"/>
              <a:t>6/1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B80616-3D50-450E-B310-859AC6DB803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1391744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E02F2B-EC47-49EB-BECD-ECF7C3A8D01B}" type="datetimeFigureOut">
              <a:rPr lang="en-US" smtClean="0"/>
              <a:t>6/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5B80616-3D50-450E-B310-859AC6DB803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449012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1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12.xml"/><Relationship Id="rId1" Type="http://schemas.openxmlformats.org/officeDocument/2006/relationships/video" Target="https://www.youtube.com/embed/CUnpC77hUzw" TargetMode="External"/><Relationship Id="rId6" Type="http://schemas.openxmlformats.org/officeDocument/2006/relationships/image" Target="../media/image17.jpeg"/><Relationship Id="rId5" Type="http://schemas.openxmlformats.org/officeDocument/2006/relationships/image" Target="../media/image26.png"/><Relationship Id="rId4" Type="http://schemas.openxmlformats.org/officeDocument/2006/relationships/image" Target="../media/image25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7" Type="http://schemas.openxmlformats.org/officeDocument/2006/relationships/image" Target="../media/image19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30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13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13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27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30.wmf"/><Relationship Id="rId11" Type="http://schemas.openxmlformats.org/officeDocument/2006/relationships/image" Target="../media/image9.gif"/><Relationship Id="rId5" Type="http://schemas.openxmlformats.org/officeDocument/2006/relationships/oleObject" Target="../embeddings/oleObject7.bin"/><Relationship Id="rId10" Type="http://schemas.openxmlformats.org/officeDocument/2006/relationships/image" Target="../media/image32.wmf"/><Relationship Id="rId4" Type="http://schemas.openxmlformats.org/officeDocument/2006/relationships/image" Target="../media/image29.wmf"/><Relationship Id="rId9" Type="http://schemas.openxmlformats.org/officeDocument/2006/relationships/oleObject" Target="../embeddings/oleObject9.bin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1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3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image" Target="../media/image40.png"/><Relationship Id="rId7" Type="http://schemas.openxmlformats.org/officeDocument/2006/relationships/oleObject" Target="../embeddings/oleObject11.bin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33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33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7" Type="http://schemas.openxmlformats.org/officeDocument/2006/relationships/image" Target="../media/image8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38.pn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1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14.xml"/><Relationship Id="rId5" Type="http://schemas.openxmlformats.org/officeDocument/2006/relationships/image" Target="../media/image45.png"/><Relationship Id="rId4" Type="http://schemas.openxmlformats.org/officeDocument/2006/relationships/image" Target="../media/image44.png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1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10.png"/><Relationship Id="rId4" Type="http://schemas.openxmlformats.org/officeDocument/2006/relationships/image" Target="../media/image9.gi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13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3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10.png"/><Relationship Id="rId7" Type="http://schemas.openxmlformats.org/officeDocument/2006/relationships/image" Target="../media/image15.wmf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16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3.png"/><Relationship Id="rId4" Type="http://schemas.openxmlformats.org/officeDocument/2006/relationships/image" Target="../media/image2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" name="Google Shape;1040;p39"/>
          <p:cNvSpPr txBox="1">
            <a:spLocks noChangeArrowheads="1"/>
          </p:cNvSpPr>
          <p:nvPr/>
        </p:nvSpPr>
        <p:spPr bwMode="auto">
          <a:xfrm>
            <a:off x="5375276" y="1155701"/>
            <a:ext cx="4468813" cy="1141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5" tIns="91425" rIns="91425" bIns="91425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90000"/>
              </a:lnSpc>
            </a:pPr>
            <a:r>
              <a:rPr lang="en-US" alt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思源黑体 Normal"/>
                <a:cs typeface="Times New Roman" panose="02020603050405020304" pitchFamily="18" charset="0"/>
              </a:rPr>
              <a:t>THIẾT BỊ DẠY HỌC VÀ HỌC LIỆU</a:t>
            </a:r>
          </a:p>
        </p:txBody>
      </p:sp>
      <p:grpSp>
        <p:nvGrpSpPr>
          <p:cNvPr id="2" name="组合 1"/>
          <p:cNvGrpSpPr>
            <a:grpSpLocks/>
          </p:cNvGrpSpPr>
          <p:nvPr/>
        </p:nvGrpSpPr>
        <p:grpSpPr bwMode="auto">
          <a:xfrm>
            <a:off x="2176464" y="1339851"/>
            <a:ext cx="2700337" cy="4492625"/>
            <a:chOff x="2649" y="2090"/>
            <a:chExt cx="5670" cy="7074"/>
          </a:xfrm>
        </p:grpSpPr>
        <p:sp>
          <p:nvSpPr>
            <p:cNvPr id="5" name="矩形 4"/>
            <p:cNvSpPr/>
            <p:nvPr/>
          </p:nvSpPr>
          <p:spPr>
            <a:xfrm>
              <a:off x="2742" y="2545"/>
              <a:ext cx="5577" cy="6619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pic>
          <p:nvPicPr>
            <p:cNvPr id="7177" name="图片 6" descr="图片包含 游戏机, 物体, 钟表, 交通&#10;&#10;描述已自动生成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1405" r="12006" b="86877"/>
            <a:stretch>
              <a:fillRect/>
            </a:stretch>
          </p:blipFill>
          <p:spPr bwMode="auto">
            <a:xfrm>
              <a:off x="2994" y="2090"/>
              <a:ext cx="4888" cy="14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178" name="图片 8" descr="卡通人物&#10;&#10;描述已自动生成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8477" t="7394" r="27708" b="41255"/>
            <a:stretch>
              <a:fillRect/>
            </a:stretch>
          </p:blipFill>
          <p:spPr bwMode="auto">
            <a:xfrm>
              <a:off x="2649" y="3083"/>
              <a:ext cx="5671" cy="60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4" name="Rectangle 14"/>
          <p:cNvSpPr>
            <a:spLocks noChangeArrowheads="1"/>
          </p:cNvSpPr>
          <p:nvPr/>
        </p:nvSpPr>
        <p:spPr bwMode="auto">
          <a:xfrm>
            <a:off x="4959351" y="2636838"/>
            <a:ext cx="4994275" cy="1814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>
              <a:spcAft>
                <a:spcPts val="600"/>
              </a:spcAft>
            </a:pP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o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ên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GK,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ch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y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ước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ảng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ụ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ếu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2800" dirty="0" err="1">
                <a:latin typeface="Times New Roman" panose="02020603050405020304" pitchFamily="18" charset="0"/>
                <a:cs typeface="Calibri" panose="020F0502020204030204" pitchFamily="34" charset="0"/>
              </a:rPr>
              <a:t>phiếu</a:t>
            </a:r>
            <a:r>
              <a:rPr lang="en-US" altLang="en-US" sz="2800" dirty="0">
                <a:latin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Calibri" panose="020F0502020204030204" pitchFamily="34" charset="0"/>
              </a:rPr>
              <a:t>bài</a:t>
            </a:r>
            <a:r>
              <a:rPr lang="en-US" altLang="en-US" sz="2800" dirty="0">
                <a:latin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Calibri" panose="020F0502020204030204" pitchFamily="34" charset="0"/>
              </a:rPr>
              <a:t>tập</a:t>
            </a:r>
            <a:r>
              <a:rPr lang="en-US" altLang="en-US" sz="2800" dirty="0">
                <a:latin typeface="Times New Roman" panose="02020603050405020304" pitchFamily="18" charset="0"/>
                <a:cs typeface="Calibri" panose="020F0502020204030204" pitchFamily="34" charset="0"/>
              </a:rPr>
              <a:t> (</a:t>
            </a:r>
            <a:r>
              <a:rPr lang="en-US" altLang="en-US" sz="2800" dirty="0" err="1">
                <a:latin typeface="Times New Roman" panose="02020603050405020304" pitchFamily="18" charset="0"/>
                <a:cs typeface="Calibri" panose="020F0502020204030204" pitchFamily="34" charset="0"/>
              </a:rPr>
              <a:t>các</a:t>
            </a:r>
            <a:r>
              <a:rPr lang="en-US" altLang="en-US" sz="2800" dirty="0">
                <a:latin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Calibri" panose="020F0502020204030204" pitchFamily="34" charset="0"/>
              </a:rPr>
              <a:t>bài</a:t>
            </a:r>
            <a:r>
              <a:rPr lang="en-US" altLang="en-US" sz="2800" dirty="0">
                <a:latin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Calibri" panose="020F0502020204030204" pitchFamily="34" charset="0"/>
              </a:rPr>
              <a:t>tập</a:t>
            </a:r>
            <a:r>
              <a:rPr lang="en-US" altLang="en-US" sz="2800" dirty="0">
                <a:latin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Calibri" panose="020F0502020204030204" pitchFamily="34" charset="0"/>
              </a:rPr>
              <a:t>bổ</a:t>
            </a:r>
            <a:r>
              <a:rPr lang="en-US" altLang="en-US" sz="2800" dirty="0">
                <a:latin typeface="Times New Roman" panose="02020603050405020304" pitchFamily="18" charset="0"/>
                <a:cs typeface="Calibri" panose="020F0502020204030204" pitchFamily="34" charset="0"/>
              </a:rPr>
              <a:t> sung)</a:t>
            </a:r>
            <a:endParaRPr lang="en-US" altLang="en-US" sz="2800" dirty="0"/>
          </a:p>
        </p:txBody>
      </p:sp>
      <p:sp>
        <p:nvSpPr>
          <p:cNvPr id="15" name="Rectangle 14"/>
          <p:cNvSpPr>
            <a:spLocks noChangeArrowheads="1"/>
          </p:cNvSpPr>
          <p:nvPr/>
        </p:nvSpPr>
        <p:spPr bwMode="auto">
          <a:xfrm>
            <a:off x="4959351" y="4722813"/>
            <a:ext cx="4994275" cy="10833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>
              <a:lnSpc>
                <a:spcPct val="115000"/>
              </a:lnSpc>
              <a:spcAft>
                <a:spcPts val="600"/>
              </a:spcAft>
            </a:pP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GK,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ước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ảng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en-US" sz="2800" dirty="0"/>
          </a:p>
        </p:txBody>
      </p:sp>
      <p:sp>
        <p:nvSpPr>
          <p:cNvPr id="7174" name="Rectangle 3"/>
          <p:cNvSpPr>
            <a:spLocks noChangeArrowheads="1"/>
          </p:cNvSpPr>
          <p:nvPr/>
        </p:nvSpPr>
        <p:spPr bwMode="auto">
          <a:xfrm>
            <a:off x="3810000" y="2967039"/>
            <a:ext cx="45720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7175" name="Rectangle 7"/>
          <p:cNvSpPr>
            <a:spLocks noChangeArrowheads="1"/>
          </p:cNvSpPr>
          <p:nvPr/>
        </p:nvSpPr>
        <p:spPr bwMode="auto">
          <a:xfrm>
            <a:off x="3810000" y="3105150"/>
            <a:ext cx="45720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2863138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" grpId="0"/>
      <p:bldP spid="14" grpId="0"/>
      <p:bldP spid="15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129155" y="741300"/>
            <a:ext cx="651011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2800" b="1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8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áp</a:t>
            </a:r>
            <a:r>
              <a:rPr lang="en-US" sz="28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ừ</a:t>
            </a:r>
            <a:r>
              <a:rPr lang="en-US" sz="28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28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8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t</a:t>
            </a:r>
            <a:r>
              <a:rPr lang="en-US" sz="28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ọc</a:t>
            </a:r>
            <a:r>
              <a:rPr lang="en-US" sz="28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800" dirty="0"/>
          </a:p>
        </p:txBody>
      </p:sp>
      <p:sp>
        <p:nvSpPr>
          <p:cNvPr id="3" name="Right Arrow Callout 2"/>
          <p:cNvSpPr/>
          <p:nvPr/>
        </p:nvSpPr>
        <p:spPr>
          <a:xfrm>
            <a:off x="1308376" y="1360877"/>
            <a:ext cx="4482824" cy="1131887"/>
          </a:xfrm>
          <a:prstGeom prst="rightArrowCallout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OẠT ĐỘNG 2</a:t>
            </a:r>
          </a:p>
        </p:txBody>
      </p:sp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5796615" y="1520387"/>
            <a:ext cx="4600575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Calibri" panose="020F0502020204030204" pitchFamily="34" charset="0"/>
              </a:rPr>
              <a:t>Hình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Calibri" panose="020F0502020204030204" pitchFamily="34" charset="0"/>
              </a:rPr>
              <a:t>thành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Calibri" panose="020F0502020204030204" pitchFamily="34" charset="0"/>
              </a:rPr>
              <a:t>kiến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Calibri" panose="020F0502020204030204" pitchFamily="34" charset="0"/>
              </a:rPr>
              <a:t>thức</a:t>
            </a:r>
            <a:endParaRPr lang="en-US" altLang="en-US" sz="3600" dirty="0">
              <a:solidFill>
                <a:srgbClr val="00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1609344" y="2678234"/>
                <a:ext cx="9134856" cy="34163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ận </a:t>
                </a:r>
                <a:r>
                  <a:rPr lang="en-US" sz="24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ét</a:t>
                </a:r>
                <a:r>
                  <a:rPr lang="en-US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  <a:p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ể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ừ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a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𝑃</m:t>
                    </m:r>
                    <m:d>
                      <m:dPr>
                        <m:ctrlPr>
                          <a:rPr lang="en-US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sz="2400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</a:t>
                </a:r>
                <a:r>
                  <a:rPr lang="en-US" sz="2400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a</a:t>
                </a:r>
                <a:r>
                  <a:rPr lang="en-US" sz="2400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2400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𝑄</m:t>
                    </m:r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sz="2400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o</a:t>
                </a:r>
                <a:r>
                  <a:rPr lang="en-US" sz="2400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ột</a:t>
                </a:r>
                <a:r>
                  <a:rPr lang="en-US" sz="2400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ọc</a:t>
                </a:r>
                <a:r>
                  <a:rPr lang="en-US" sz="2400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a </a:t>
                </a:r>
                <a:r>
                  <a:rPr lang="en-US" sz="2400" b="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400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ể</a:t>
                </a:r>
                <a:r>
                  <a:rPr lang="en-US" sz="2400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m</a:t>
                </a:r>
                <a:r>
                  <a:rPr lang="en-US" sz="2400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ư</a:t>
                </a:r>
                <a:r>
                  <a:rPr lang="en-US" sz="2400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au</a:t>
                </a:r>
                <a:r>
                  <a:rPr lang="en-US" sz="2400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</a:p>
              <a:p>
                <a:pPr marL="342900" indent="-342900">
                  <a:buFontTx/>
                  <a:buChar char="-"/>
                </a:pP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u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ọn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ỗi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a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ắp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ếp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a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o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ũ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ảm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ần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ến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;</a:t>
                </a:r>
              </a:p>
              <a:p>
                <a:pPr marL="342900" indent="-342900">
                  <a:buFontTx/>
                  <a:buChar char="-"/>
                </a:pP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ặt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2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ơn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ùng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ũ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ến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ở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ùng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ột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ao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ơn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𝑃</m:t>
                    </m:r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sz="2400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ở </a:t>
                </a:r>
                <a:r>
                  <a:rPr lang="en-US" sz="2400" b="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ên</a:t>
                </a:r>
                <a:r>
                  <a:rPr lang="en-US" sz="2400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2400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ơn</a:t>
                </a:r>
                <a:r>
                  <a:rPr lang="en-US" sz="2400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2400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400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𝑄</m:t>
                    </m:r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sz="2400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ở </a:t>
                </a:r>
                <a:r>
                  <a:rPr lang="en-US" sz="2400" b="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ưới</a:t>
                </a:r>
                <a:r>
                  <a:rPr lang="en-US" sz="2400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;</a:t>
                </a:r>
              </a:p>
              <a:p>
                <a:pPr marL="342900" indent="-342900">
                  <a:buFontTx/>
                  <a:buChar char="-"/>
                </a:pP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ừ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2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ơn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ong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ùng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ột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a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iệu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ần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ìm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2400" b="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342900" indent="-342900">
                  <a:buFontTx/>
                  <a:buChar char="-"/>
                </a:pPr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09344" y="2678234"/>
                <a:ext cx="9134856" cy="3416320"/>
              </a:xfrm>
              <a:prstGeom prst="rect">
                <a:avLst/>
              </a:prstGeom>
              <a:blipFill>
                <a:blip r:embed="rId2"/>
                <a:stretch>
                  <a:fillRect l="-1001" t="-14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89874101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xit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4" presetClass="exit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/>
      <p:bldP spid="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865632" y="840613"/>
            <a:ext cx="10515600" cy="71386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3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</a:t>
            </a:r>
            <a:r>
              <a:rPr lang="en-US" sz="3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3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endParaRPr lang="en-US" sz="3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en-US" sz="3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" name="Straight Connector 2"/>
          <p:cNvCxnSpPr/>
          <p:nvPr/>
        </p:nvCxnSpPr>
        <p:spPr>
          <a:xfrm>
            <a:off x="6080760" y="1453896"/>
            <a:ext cx="42672" cy="3639312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1088136" y="1655064"/>
                <a:ext cx="4498848" cy="230832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óm</a:t>
                </a:r>
                <a:r>
                  <a:rPr lang="en-US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1</a:t>
                </a:r>
              </a:p>
              <a:p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 2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a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6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3</m:t>
                          </m:r>
                        </m:sup>
                      </m:sSup>
                      <m:r>
                        <a:rPr lang="en-US" sz="24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−2</m:t>
                      </m:r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4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−3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𝑥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1</m:t>
                      </m:r>
                    </m:oMath>
                  </m:oMathPara>
                </a14:m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𝑄</m:t>
                    </m:r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d>
                    <m:r>
                      <a:rPr lang="en-US" sz="2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sup>
                    </m:sSup>
                    <m:r>
                      <a:rPr lang="en-US" sz="2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4</m:t>
                    </m:r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24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2</m:t>
                    </m:r>
                    <m:r>
                      <a:rPr lang="en-US" sz="2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</m:oMath>
                </a14:m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2</a:t>
                </a:r>
              </a:p>
              <a:p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iệu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𝑃</m:t>
                    </m:r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d>
                    <m:r>
                      <a:rPr lang="en-US" sz="24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𝑄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?</a:t>
                </a:r>
              </a:p>
              <a:p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8136" y="1655064"/>
                <a:ext cx="4498848" cy="2308324"/>
              </a:xfrm>
              <a:prstGeom prst="rect">
                <a:avLst/>
              </a:prstGeom>
              <a:blipFill>
                <a:blip r:embed="rId4"/>
                <a:stretch>
                  <a:fillRect l="-2168" t="-21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6224016" y="1655064"/>
                <a:ext cx="4498848" cy="267765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óm 2</a:t>
                </a:r>
              </a:p>
              <a:p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 2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a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𝐴</m:t>
                      </m:r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6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3</m:t>
                          </m:r>
                        </m:sup>
                      </m:sSup>
                      <m:r>
                        <a:rPr lang="en-US" sz="24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−2</m:t>
                      </m:r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4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−3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𝑥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1</m:t>
                      </m:r>
                    </m:oMath>
                  </m:oMathPara>
                </a14:m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𝑀</m:t>
                    </m:r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d>
                    <m:r>
                      <a:rPr lang="en-US" sz="2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sup>
                    </m:sSup>
                    <m:r>
                      <a:rPr lang="en-US" sz="240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2</m:t>
                    </m:r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24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5</m:t>
                    </m:r>
                    <m:r>
                      <a:rPr lang="en-US" sz="2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3</m:t>
                    </m:r>
                  </m:oMath>
                </a14:m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ìm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a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𝐵</m:t>
                    </m:r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oả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ãn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4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𝐴</m:t>
                      </m:r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𝐵</m:t>
                      </m:r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𝑀</m:t>
                      </m:r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</m:d>
                    </m:oMath>
                  </m:oMathPara>
                </a14:m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24016" y="1655064"/>
                <a:ext cx="4498848" cy="2677656"/>
              </a:xfrm>
              <a:prstGeom prst="rect">
                <a:avLst/>
              </a:prstGeom>
              <a:blipFill>
                <a:blip r:embed="rId5"/>
                <a:stretch>
                  <a:fillRect l="-2033" t="-18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CUnpC77hUzw"/>
          <p:cNvPicPr>
            <a:picLocks noRot="1" noChangeAspect="1"/>
          </p:cNvPicPr>
          <p:nvPr>
            <a:videoFile r:link="rId1"/>
          </p:nvPr>
        </p:nvPicPr>
        <p:blipFill>
          <a:blip r:embed="rId6"/>
          <a:stretch>
            <a:fillRect/>
          </a:stretch>
        </p:blipFill>
        <p:spPr>
          <a:xfrm>
            <a:off x="9278652" y="751826"/>
            <a:ext cx="1800828" cy="10129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65918651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124712" y="941832"/>
            <a:ext cx="16642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endParaRPr lang="en-US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124712" y="1618488"/>
            <a:ext cx="8028432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</a:t>
            </a:r>
          </a:p>
          <a:p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9796163"/>
              </p:ext>
            </p:extLst>
          </p:nvPr>
        </p:nvGraphicFramePr>
        <p:xfrm>
          <a:off x="2788920" y="1561684"/>
          <a:ext cx="4831080" cy="13631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060700" imgH="863600" progId="Equation.DSMT4">
                  <p:embed/>
                </p:oleObj>
              </mc:Choice>
              <mc:Fallback>
                <p:oleObj name="Equation" r:id="rId2" imgW="3060700" imgH="863600" progId="Equation.DSMT4">
                  <p:embed/>
                  <p:pic>
                    <p:nvPicPr>
                      <p:cNvPr id="22532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8920" y="1561684"/>
                        <a:ext cx="4831080" cy="13631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Straight Connector 5"/>
          <p:cNvCxnSpPr/>
          <p:nvPr/>
        </p:nvCxnSpPr>
        <p:spPr>
          <a:xfrm flipV="1">
            <a:off x="1728216" y="3423138"/>
            <a:ext cx="8107446" cy="15006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1136434" y="3752088"/>
                <a:ext cx="9050919" cy="230832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óm 2: 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ì </a:t>
                </a:r>
                <a14:m>
                  <m:oMath xmlns:m="http://schemas.openxmlformats.org/officeDocument/2006/math">
                    <m:r>
                      <a:rPr lang="en-US" sz="24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𝐴</m:t>
                    </m:r>
                    <m:d>
                      <m:dPr>
                        <m:ctrlPr>
                          <a:rPr 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4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d>
                    <m:r>
                      <a:rPr lang="en-US" sz="24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24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𝐵</m:t>
                    </m:r>
                    <m:d>
                      <m:dPr>
                        <m:ctrlPr>
                          <a:rPr 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4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d>
                    <m:r>
                      <a:rPr lang="en-US" sz="24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24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𝑀</m:t>
                    </m:r>
                    <m:d>
                      <m:dPr>
                        <m:ctrlPr>
                          <a:rPr 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4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nên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𝐵</m:t>
                    </m:r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d>
                    <m:r>
                      <a:rPr lang="en-US" sz="2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𝐴</m:t>
                    </m:r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d>
                    <m:r>
                      <a:rPr lang="en-US" sz="24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2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𝑀</m:t>
                    </m:r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Do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ậy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 </a:t>
                </a:r>
              </a:p>
              <a:p>
                <a:endParaRPr lang="en-US" sz="24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sz="24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sz="24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sz="24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36434" y="3752088"/>
                <a:ext cx="9050919" cy="2308324"/>
              </a:xfrm>
              <a:prstGeom prst="rect">
                <a:avLst/>
              </a:prstGeom>
              <a:blipFill>
                <a:blip r:embed="rId5"/>
                <a:stretch>
                  <a:fillRect l="-1010" t="-2116" r="-9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4753916"/>
              </p:ext>
            </p:extLst>
          </p:nvPr>
        </p:nvGraphicFramePr>
        <p:xfrm>
          <a:off x="2916238" y="4433174"/>
          <a:ext cx="4422408" cy="14728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590800" imgH="863600" progId="Equation.DSMT4">
                  <p:embed/>
                </p:oleObj>
              </mc:Choice>
              <mc:Fallback>
                <p:oleObj name="Equation" r:id="rId6" imgW="2590800" imgH="863600" progId="Equation.DSMT4">
                  <p:embed/>
                  <p:pic>
                    <p:nvPicPr>
                      <p:cNvPr id="2253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4433174"/>
                        <a:ext cx="4422408" cy="14728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7342951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6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extBox 1"/>
          <p:cNvSpPr txBox="1">
            <a:spLocks noChangeArrowheads="1"/>
          </p:cNvSpPr>
          <p:nvPr/>
        </p:nvSpPr>
        <p:spPr bwMode="auto">
          <a:xfrm>
            <a:off x="3678239" y="1016001"/>
            <a:ext cx="46434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ƠI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ỨC</a:t>
            </a:r>
            <a:endParaRPr lang="en-US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565564" y="1741056"/>
            <a:ext cx="9116291" cy="378565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ẬT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ƠI</a:t>
            </a:r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defRPr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  Chia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ã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ã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4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ã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on ( 1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ã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,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ặ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ã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ã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4 (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ã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ử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ưở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ê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ạ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ứ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.</a:t>
            </a:r>
          </a:p>
          <a:p>
            <a:pPr marL="285750" indent="-285750">
              <a:buFontTx/>
              <a:buChar char="-"/>
              <a:defRPr/>
            </a:pP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ã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ệ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ụ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ã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o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ệ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ụ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uyề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ờ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ã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ê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ả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ệ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ụ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285750" indent="-285750">
              <a:buFontTx/>
              <a:buChar char="-"/>
              <a:defRPr/>
            </a:pP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ệ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ụ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ở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ợ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ã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ướ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ệ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ụ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ã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ì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285750" indent="-285750">
              <a:buFontTx/>
              <a:buChar char="-"/>
              <a:defRPr/>
            </a:pP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ã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ệ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ụ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à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ó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!</a:t>
            </a:r>
          </a:p>
        </p:txBody>
      </p:sp>
      <p:pic>
        <p:nvPicPr>
          <p:cNvPr id="4" name="Picture 12" descr="A picture containing toy, doll&#10;&#10;Description automatically generated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50294" y="488373"/>
            <a:ext cx="1465118" cy="14651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525402687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extBox 1"/>
          <p:cNvSpPr txBox="1">
            <a:spLocks noChangeArrowheads="1"/>
          </p:cNvSpPr>
          <p:nvPr/>
        </p:nvSpPr>
        <p:spPr bwMode="auto">
          <a:xfrm>
            <a:off x="3678239" y="1016001"/>
            <a:ext cx="46434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ƠI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ỨC</a:t>
            </a:r>
            <a:endParaRPr lang="en-US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949400" y="1703868"/>
                <a:ext cx="9836728" cy="267765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defRPr/>
                </a:pP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 2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a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𝑃</m:t>
                    </m:r>
                    <m:d>
                      <m:dPr>
                        <m:ctrlPr>
                          <a:rPr lang="en-US" sz="24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d>
                    <m:r>
                      <a:rPr lang="en-US" sz="24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24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3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24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2+7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</m:oMath>
                </a14:m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𝑄</m:t>
                    </m:r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400" b="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d>
                    <m:r>
                      <a:rPr lang="en-US" sz="2400" b="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7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5</m:t>
                        </m:r>
                        <m:r>
                          <a:rPr lang="en-US" sz="2400" b="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400" b="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2400" b="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1</m:t>
                    </m:r>
                  </m:oMath>
                </a14:m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457200" indent="-457200">
                  <a:buAutoNum type="alphaLcParenR"/>
                  <a:defRPr/>
                </a:pP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ắp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ếp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a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𝑃</m:t>
                    </m:r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400" b="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𝑄</m:t>
                    </m:r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400" b="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o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ũ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ảm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ần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ến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pPr marL="457200" indent="-457200">
                  <a:buAutoNum type="alphaLcParenR"/>
                  <a:defRPr/>
                </a:pP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iết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iệu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𝑃</m:t>
                    </m:r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400" b="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d>
                    <m:r>
                      <a:rPr lang="en-US" sz="24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𝑄</m:t>
                    </m:r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400" b="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o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àng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ang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ong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a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𝑄</m:t>
                    </m:r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400" b="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ặt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ong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ấu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oặc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pPr marL="457200" indent="-457200">
                  <a:buAutoNum type="alphaLcParenR"/>
                  <a:defRPr/>
                </a:pP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au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i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ỏ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oặc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ổi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ấu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ơn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𝑄</m:t>
                    </m:r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400" b="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,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óm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ơn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ùng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ũ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ến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au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pPr marL="457200" indent="-457200">
                  <a:buAutoNum type="alphaLcParenR"/>
                  <a:defRPr/>
                </a:pP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iệu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𝑃</m:t>
                    </m:r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400" b="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d>
                    <m:r>
                      <a:rPr lang="en-US" sz="24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𝑄</m:t>
                    </m:r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400" b="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ằng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h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ực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iện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ép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ong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ừng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óm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9400" y="1703868"/>
                <a:ext cx="9836728" cy="2677656"/>
              </a:xfrm>
              <a:prstGeom prst="rect">
                <a:avLst/>
              </a:prstGeom>
              <a:blipFill>
                <a:blip r:embed="rId2"/>
                <a:stretch>
                  <a:fillRect l="-992" t="-1822" b="-432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12" descr="A picture containing toy, doll&#10;&#10;Description automatically generated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50294" y="488373"/>
            <a:ext cx="1465118" cy="14651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819105541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Box 14"/>
          <p:cNvSpPr txBox="1">
            <a:spLocks noChangeArrowheads="1"/>
          </p:cNvSpPr>
          <p:nvPr/>
        </p:nvSpPr>
        <p:spPr bwMode="auto">
          <a:xfrm>
            <a:off x="2109789" y="860426"/>
            <a:ext cx="73818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 CHƠI TIẾP SỨC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2987675" y="1517651"/>
          <a:ext cx="5011738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124200" imgH="266700" progId="Equation.DSMT4">
                  <p:embed/>
                </p:oleObj>
              </mc:Choice>
              <mc:Fallback>
                <p:oleObj name="Equation" r:id="rId3" imgW="3124200" imgH="266700" progId="Equation.DSMT4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1517651"/>
                        <a:ext cx="5011738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2976564" y="4222750"/>
          <a:ext cx="2078037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94838" imgH="266584" progId="Equation.DSMT4">
                  <p:embed/>
                </p:oleObj>
              </mc:Choice>
              <mc:Fallback>
                <p:oleObj name="Equation" r:id="rId5" imgW="1294838" imgH="266584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6564" y="4222750"/>
                        <a:ext cx="2078037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2987675" y="2079625"/>
          <a:ext cx="5276850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289300" imgH="317500" progId="Equation.DSMT4">
                  <p:embed/>
                </p:oleObj>
              </mc:Choice>
              <mc:Fallback>
                <p:oleObj name="Equation" r:id="rId7" imgW="3289300" imgH="31750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2079625"/>
                        <a:ext cx="5276850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2987675" y="2641601"/>
          <a:ext cx="5297488" cy="1528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302000" imgH="952500" progId="Equation.DSMT4">
                  <p:embed/>
                </p:oleObj>
              </mc:Choice>
              <mc:Fallback>
                <p:oleObj name="Equation" r:id="rId9" imgW="3302000" imgH="95250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2641601"/>
                        <a:ext cx="5297488" cy="1528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1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24114" y="4679951"/>
            <a:ext cx="2071687" cy="1679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Cloud Callout 11"/>
          <p:cNvSpPr/>
          <p:nvPr/>
        </p:nvSpPr>
        <p:spPr>
          <a:xfrm>
            <a:off x="5446713" y="3917950"/>
            <a:ext cx="4637087" cy="2441576"/>
          </a:xfrm>
          <a:prstGeom prst="cloudCallout">
            <a:avLst>
              <a:gd name="adj1" fmla="val -62928"/>
              <a:gd name="adj2" fmla="val 29099"/>
            </a:avLst>
          </a:prstGeom>
          <a:solidFill>
            <a:schemeClr val="accent4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qua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áp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ừ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ang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pic>
        <p:nvPicPr>
          <p:cNvPr id="10" name="Picture 12" descr="A picture containing toy, doll&#10;&#10;Description automatically generated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50294" y="488373"/>
            <a:ext cx="1465118" cy="14651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09660093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2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101446" y="876038"/>
            <a:ext cx="721223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2800" b="1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8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áp</a:t>
            </a:r>
            <a:r>
              <a:rPr lang="en-US" sz="28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ừ</a:t>
            </a:r>
            <a:r>
              <a:rPr lang="en-US" sz="28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28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8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r>
              <a:rPr lang="en-US" sz="28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ang</a:t>
            </a:r>
            <a:r>
              <a:rPr lang="en-US" sz="28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1424618" y="1468270"/>
                <a:ext cx="9134856" cy="378565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ận </a:t>
                </a:r>
                <a:r>
                  <a:rPr lang="en-US" sz="24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ét</a:t>
                </a:r>
                <a:r>
                  <a:rPr lang="en-US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  <a:p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ể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ừ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a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𝑃</m:t>
                    </m:r>
                    <m:d>
                      <m:dPr>
                        <m:ctrlPr>
                          <a:rPr lang="en-US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sz="2400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</a:t>
                </a:r>
                <a:r>
                  <a:rPr lang="en-US" sz="2400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a</a:t>
                </a:r>
                <a:r>
                  <a:rPr lang="en-US" sz="2400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2400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𝑄</m:t>
                    </m:r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sz="2400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o</a:t>
                </a:r>
                <a:r>
                  <a:rPr lang="en-US" sz="2400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àng</a:t>
                </a:r>
                <a:r>
                  <a:rPr lang="en-US" sz="2400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ang</a:t>
                </a:r>
                <a:r>
                  <a:rPr lang="en-US" sz="2400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a </a:t>
                </a:r>
                <a:r>
                  <a:rPr lang="en-US" sz="2400" b="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400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ể</a:t>
                </a:r>
                <a:r>
                  <a:rPr lang="en-US" sz="2400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m</a:t>
                </a:r>
                <a:r>
                  <a:rPr lang="en-US" sz="2400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ư</a:t>
                </a:r>
                <a:r>
                  <a:rPr lang="en-US" sz="2400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au</a:t>
                </a:r>
                <a:r>
                  <a:rPr lang="en-US" sz="2400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</a:p>
              <a:p>
                <a:pPr marL="342900" indent="-342900">
                  <a:buFontTx/>
                  <a:buChar char="-"/>
                </a:pP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u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ọn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ỗi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a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ắp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ếp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a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o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ũ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ảm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ần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ến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;</a:t>
                </a:r>
              </a:p>
              <a:p>
                <a:pPr marL="342900" indent="-342900">
                  <a:buFontTx/>
                  <a:buChar char="-"/>
                </a:pP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iết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iệu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a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𝑃</m:t>
                    </m:r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d>
                    <m:r>
                      <a:rPr lang="en-US" sz="2400" b="0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𝑄</m:t>
                    </m:r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sz="2400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o</a:t>
                </a:r>
                <a:r>
                  <a:rPr lang="en-US" sz="2400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àng</a:t>
                </a:r>
                <a:r>
                  <a:rPr lang="en-US" sz="2400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ang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ong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a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𝑄</m:t>
                    </m:r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sz="2400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2400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ặt</a:t>
                </a:r>
                <a:r>
                  <a:rPr lang="en-US" sz="2400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ong</a:t>
                </a:r>
                <a:r>
                  <a:rPr lang="en-US" sz="2400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ấu</a:t>
                </a:r>
                <a:r>
                  <a:rPr lang="en-US" sz="2400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oặc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;</a:t>
                </a:r>
                <a:endParaRPr lang="en-US" sz="2400" b="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342900" indent="-342900">
                  <a:buFontTx/>
                  <a:buChar char="-"/>
                </a:pP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au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ỏ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ấu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oặc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ổi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ấu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ỗi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ơn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ong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ạng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u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ọn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𝑄</m:t>
                    </m:r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óm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ơn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ùng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ũ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ến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au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;</a:t>
                </a:r>
              </a:p>
              <a:p>
                <a:pPr marL="342900" indent="-342900">
                  <a:buFontTx/>
                  <a:buChar char="-"/>
                </a:pP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ực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iện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ép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ong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ừng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óm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a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iệu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ần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ìm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24618" y="1468270"/>
                <a:ext cx="9134856" cy="3785652"/>
              </a:xfrm>
              <a:prstGeom prst="rect">
                <a:avLst/>
              </a:prstGeom>
              <a:blipFill>
                <a:blip r:embed="rId2"/>
                <a:stretch>
                  <a:fillRect l="-1068" t="-1288" r="-734" b="-27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3563647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95" name="Rectangle 27"/>
          <p:cNvSpPr>
            <a:spLocks noChangeArrowheads="1"/>
          </p:cNvSpPr>
          <p:nvPr/>
        </p:nvSpPr>
        <p:spPr bwMode="auto">
          <a:xfrm>
            <a:off x="2039938" y="2473326"/>
            <a:ext cx="73914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altLang="en-US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ừ</a:t>
            </a:r>
            <a:r>
              <a:rPr lang="en-US" alt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alt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ột</a:t>
            </a:r>
            <a:r>
              <a:rPr lang="en-US" alt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ọc</a:t>
            </a:r>
            <a:endParaRPr lang="en-US" altLang="en-US" sz="24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493" name="Rectangle 23"/>
          <p:cNvSpPr>
            <a:spLocks noChangeArrowheads="1"/>
          </p:cNvSpPr>
          <p:nvPr/>
        </p:nvSpPr>
        <p:spPr bwMode="auto">
          <a:xfrm>
            <a:off x="2019300" y="2932113"/>
            <a:ext cx="73533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altLang="en-US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ừ</a:t>
            </a:r>
            <a:r>
              <a:rPr lang="en-US" alt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alt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r>
              <a:rPr lang="en-US" alt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ang</a:t>
            </a:r>
            <a:endParaRPr lang="en-US" altLang="en-US" sz="24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Cloud Callout 12"/>
          <p:cNvSpPr/>
          <p:nvPr/>
        </p:nvSpPr>
        <p:spPr>
          <a:xfrm>
            <a:off x="3878263" y="4214814"/>
            <a:ext cx="6076950" cy="1673225"/>
          </a:xfrm>
          <a:prstGeom prst="cloudCallout">
            <a:avLst>
              <a:gd name="adj1" fmla="val -66598"/>
              <a:gd name="adj2" fmla="val -14868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nhắc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pháp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rừ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a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iến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em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ừa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pic>
        <p:nvPicPr>
          <p:cNvPr id="14" name="Picture 10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60550" y="4013200"/>
            <a:ext cx="1212850" cy="2076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Right Arrow Callout 14"/>
          <p:cNvSpPr/>
          <p:nvPr/>
        </p:nvSpPr>
        <p:spPr>
          <a:xfrm>
            <a:off x="1399309" y="938212"/>
            <a:ext cx="4296641" cy="1131888"/>
          </a:xfrm>
          <a:prstGeom prst="rightArrowCallout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OẠT ĐỘNG 3</a:t>
            </a:r>
          </a:p>
        </p:txBody>
      </p:sp>
      <p:sp>
        <p:nvSpPr>
          <p:cNvPr id="28679" name="TextBox 15"/>
          <p:cNvSpPr txBox="1">
            <a:spLocks noChangeArrowheads="1"/>
          </p:cNvSpPr>
          <p:nvPr/>
        </p:nvSpPr>
        <p:spPr bwMode="auto">
          <a:xfrm>
            <a:off x="5735638" y="1063626"/>
            <a:ext cx="4089400" cy="769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4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Calibri" panose="020F0502020204030204" pitchFamily="34" charset="0"/>
              </a:rPr>
              <a:t>Luyện</a:t>
            </a:r>
            <a:r>
              <a:rPr lang="en-US" altLang="en-US" sz="4400" b="1" dirty="0">
                <a:solidFill>
                  <a:srgbClr val="FF0000"/>
                </a:solidFill>
                <a:latin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altLang="en-US" sz="4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Calibri" panose="020F0502020204030204" pitchFamily="34" charset="0"/>
              </a:rPr>
              <a:t>tập</a:t>
            </a:r>
            <a:endParaRPr lang="en-US" altLang="en-US" sz="440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53324079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04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04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95" grpId="0"/>
      <p:bldP spid="20493" grpId="0"/>
      <p:bldP spid="13" grpId="0" animBg="1"/>
      <p:bldP spid="13" grpId="1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1570182" y="1062182"/>
                <a:ext cx="9245600" cy="526297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i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ạng 1: </a:t>
                </a:r>
                <a:r>
                  <a:rPr lang="en-US" sz="2400" b="1" i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ừ</a:t>
                </a:r>
                <a:r>
                  <a:rPr lang="en-US" sz="2400" b="1" i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i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2400" b="1" i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i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a</a:t>
                </a:r>
                <a:r>
                  <a:rPr lang="en-US" sz="2400" b="1" i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i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2400" b="1" i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i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lang="en-US" sz="2400" b="1" i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i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ến</a:t>
                </a:r>
                <a:r>
                  <a:rPr lang="en-US" sz="2400" b="1" i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  <a:p>
                <a:r>
                  <a:rPr lang="en-US" sz="24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ài</a:t>
                </a:r>
                <a:r>
                  <a:rPr lang="en-US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1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Cho 2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a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𝑃</m:t>
                    </m:r>
                    <m:d>
                      <m:dPr>
                        <m:ctrlPr>
                          <a:rPr lang="en-US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d>
                    <m:r>
                      <a:rPr lang="en-US" sz="24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sup>
                    </m:sSup>
                    <m:r>
                      <a:rPr lang="en-US" sz="24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3</m:t>
                    </m:r>
                    <m:sSup>
                      <m:sSupPr>
                        <m:ctrlPr>
                          <a:rPr lang="en-US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24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4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1</m:t>
                    </m:r>
                  </m:oMath>
                </a14:m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𝑄</m:t>
                    </m:r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d>
                    <m:r>
                      <a:rPr lang="en-US" sz="2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sup>
                    </m:sSup>
                    <m:r>
                      <a:rPr lang="en-US" sz="2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4</m:t>
                    </m:r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24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6</m:t>
                    </m:r>
                    <m:r>
                      <a:rPr lang="en-US" sz="2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2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3</m:t>
                    </m:r>
                  </m:oMath>
                </a14:m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.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𝑃</m:t>
                    </m:r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d>
                    <m:r>
                      <a:rPr lang="en-US" sz="24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𝑄</m:t>
                    </m:r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d>
                    <m:r>
                      <a:rPr lang="en-US" sz="24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?</m:t>
                    </m:r>
                  </m:oMath>
                </a14:m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400" b="1" dirty="0" err="1">
                    <a:solidFill>
                      <a:srgbClr val="3333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ải</a:t>
                </a:r>
                <a:r>
                  <a:rPr lang="en-US" sz="2400" b="1" dirty="0">
                    <a:solidFill>
                      <a:srgbClr val="3333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  <a:p>
                <a:r>
                  <a:rPr lang="en-US" sz="2400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h</a:t>
                </a:r>
                <a:r>
                  <a:rPr lang="en-US" sz="24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1: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400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h</a:t>
                </a:r>
                <a:r>
                  <a:rPr lang="en-US" sz="24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2: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70182" y="1062182"/>
                <a:ext cx="9245600" cy="5262979"/>
              </a:xfrm>
              <a:prstGeom prst="rect">
                <a:avLst/>
              </a:prstGeom>
              <a:blipFill>
                <a:blip r:embed="rId3"/>
                <a:stretch>
                  <a:fillRect l="-1055" t="-9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Picture 12" descr="A picture containing toy, doll&#10;&#10;Description automatically generated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29462" y="488373"/>
            <a:ext cx="1885950" cy="1885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9487432"/>
              </p:ext>
            </p:extLst>
          </p:nvPr>
        </p:nvGraphicFramePr>
        <p:xfrm>
          <a:off x="2725145" y="2737817"/>
          <a:ext cx="4927183" cy="13079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251200" imgH="863600" progId="Equation.DSMT4">
                  <p:embed/>
                </p:oleObj>
              </mc:Choice>
              <mc:Fallback>
                <p:oleObj name="Equation" r:id="rId5" imgW="3251200" imgH="863600" progId="Equation.DSMT4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5145" y="2737817"/>
                        <a:ext cx="4927183" cy="13079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5439459"/>
              </p:ext>
            </p:extLst>
          </p:nvPr>
        </p:nvGraphicFramePr>
        <p:xfrm>
          <a:off x="2977140" y="4045816"/>
          <a:ext cx="5520314" cy="17257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860800" imgH="1206500" progId="Equation.DSMT4">
                  <p:embed/>
                </p:oleObj>
              </mc:Choice>
              <mc:Fallback>
                <p:oleObj name="Equation" r:id="rId7" imgW="3860800" imgH="1206500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7140" y="4045816"/>
                        <a:ext cx="5520314" cy="17257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0600299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6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1570182" y="1062182"/>
                <a:ext cx="9245600" cy="541936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i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ạng 2: </a:t>
                </a:r>
                <a:r>
                  <a:rPr lang="en-US" sz="2400" b="1" i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ác</a:t>
                </a:r>
                <a:r>
                  <a:rPr lang="en-US" sz="2400" b="1" i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i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ịnh</a:t>
                </a:r>
                <a:r>
                  <a:rPr lang="en-US" sz="2400" b="1" i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i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a</a:t>
                </a:r>
                <a:r>
                  <a:rPr lang="en-US" sz="2400" b="1" i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i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2400" b="1" i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i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ong</a:t>
                </a:r>
                <a:r>
                  <a:rPr lang="en-US" sz="2400" b="1" i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i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lang="en-US" sz="2400" b="1" i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i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ẳng</a:t>
                </a:r>
                <a:r>
                  <a:rPr lang="en-US" sz="2400" b="1" i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i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2400" b="1" i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  <a:p>
                <a:r>
                  <a:rPr lang="en-US" sz="24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ài</a:t>
                </a:r>
                <a:r>
                  <a:rPr lang="en-US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2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Cho 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a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𝑃</m:t>
                    </m:r>
                    <m:d>
                      <m:dPr>
                        <m:ctrlPr>
                          <a:rPr lang="en-US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d>
                    <m:r>
                      <a:rPr lang="en-US" sz="24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4</m:t>
                        </m:r>
                      </m:sup>
                    </m:sSup>
                    <m:r>
                      <a:rPr lang="en-US" sz="24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4</m:t>
                    </m:r>
                    <m:sSup>
                      <m:sSupPr>
                        <m:ctrlPr>
                          <a:rPr lang="en-US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24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2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f>
                      <m:fPr>
                        <m:ctrlPr>
                          <a:rPr lang="en-US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ìm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a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𝑄</m:t>
                    </m:r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ao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𝑃</m:t>
                    </m:r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d>
                    <m:r>
                      <a:rPr lang="en-US" sz="24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𝑄</m:t>
                    </m:r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d>
                    <m:r>
                      <a:rPr lang="en-US" sz="24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5</m:t>
                        </m:r>
                      </m:sup>
                    </m:sSup>
                    <m:r>
                      <a:rPr lang="en-US" sz="24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2</m:t>
                    </m:r>
                    <m:sSup>
                      <m:sSupPr>
                        <m:ctrlPr>
                          <a:rPr lang="en-US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24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1</m:t>
                    </m:r>
                  </m:oMath>
                </a14:m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400" b="1" dirty="0" err="1">
                    <a:solidFill>
                      <a:srgbClr val="3333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ải</a:t>
                </a:r>
                <a:r>
                  <a:rPr lang="en-US" sz="2400" b="1" dirty="0">
                    <a:solidFill>
                      <a:srgbClr val="3333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  <a:p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70182" y="1062182"/>
                <a:ext cx="9245600" cy="5419369"/>
              </a:xfrm>
              <a:prstGeom prst="rect">
                <a:avLst/>
              </a:prstGeom>
              <a:blipFill>
                <a:blip r:embed="rId3"/>
                <a:stretch>
                  <a:fillRect l="-1055" t="-9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Picture 12" descr="A picture containing toy, doll&#10;&#10;Description automatically generated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29462" y="488373"/>
            <a:ext cx="1885950" cy="1885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9079152"/>
              </p:ext>
            </p:extLst>
          </p:nvPr>
        </p:nvGraphicFramePr>
        <p:xfrm>
          <a:off x="2524847" y="2773652"/>
          <a:ext cx="5227637" cy="334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781300" imgH="2209800" progId="Equation.DSMT4">
                  <p:embed/>
                </p:oleObj>
              </mc:Choice>
              <mc:Fallback>
                <p:oleObj name="Equation" r:id="rId5" imgW="2781300" imgH="2209800" progId="Equation.DSMT4">
                  <p:embed/>
                  <p:pic>
                    <p:nvPicPr>
                      <p:cNvPr id="2663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4847" y="2773652"/>
                        <a:ext cx="5227637" cy="334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16994881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" name="Google Shape;1020;p37"/>
          <p:cNvSpPr/>
          <p:nvPr/>
        </p:nvSpPr>
        <p:spPr>
          <a:xfrm rot="5400000">
            <a:off x="9760745" y="3806032"/>
            <a:ext cx="936625" cy="188913"/>
          </a:xfrm>
          <a:prstGeom prst="roundRect">
            <a:avLst>
              <a:gd name="adj" fmla="val 9649"/>
            </a:avLst>
          </a:prstGeom>
          <a:noFill/>
          <a:ln>
            <a:noFill/>
          </a:ln>
        </p:spPr>
        <p:txBody>
          <a:bodyPr spcFirstLastPara="1" lIns="91425" tIns="91425" rIns="91425" bIns="91425" anchor="ctr"/>
          <a:lstStyle/>
          <a:p>
            <a:pPr algn="ctr">
              <a:defRPr/>
            </a:pPr>
            <a:endParaRPr sz="1050" b="1" dirty="0">
              <a:solidFill>
                <a:schemeClr val="bg1"/>
              </a:solidFill>
              <a:latin typeface="思源黑体 Heavy" panose="020B0A00000000000000" pitchFamily="34" charset="-122"/>
              <a:ea typeface="思源黑体 Heavy" panose="020B0A00000000000000" pitchFamily="34" charset="-122"/>
              <a:cs typeface="Catamaran"/>
              <a:sym typeface="Catamaran"/>
            </a:endParaRPr>
          </a:p>
        </p:txBody>
      </p:sp>
      <p:sp>
        <p:nvSpPr>
          <p:cNvPr id="70" name="Google Shape;1017;p37"/>
          <p:cNvSpPr/>
          <p:nvPr/>
        </p:nvSpPr>
        <p:spPr>
          <a:xfrm rot="16200000">
            <a:off x="1446213" y="954088"/>
            <a:ext cx="935038" cy="188913"/>
          </a:xfrm>
          <a:prstGeom prst="roundRect">
            <a:avLst>
              <a:gd name="adj" fmla="val 9649"/>
            </a:avLst>
          </a:prstGeom>
          <a:noFill/>
          <a:ln>
            <a:noFill/>
          </a:ln>
        </p:spPr>
        <p:txBody>
          <a:bodyPr spcFirstLastPara="1" lIns="91425" tIns="91425" rIns="91425" bIns="91425" anchor="ctr"/>
          <a:lstStyle/>
          <a:p>
            <a:pPr algn="ctr">
              <a:defRPr/>
            </a:pPr>
            <a:r>
              <a:rPr lang="en-GB" sz="1050" b="1" dirty="0">
                <a:solidFill>
                  <a:schemeClr val="bg1"/>
                </a:solidFill>
                <a:latin typeface="思源黑体 Heavy" panose="020B0A00000000000000" pitchFamily="34" charset="-122"/>
                <a:ea typeface="思源黑体 Heavy" panose="020B0A00000000000000" pitchFamily="34" charset="-122"/>
                <a:cs typeface="Catamaran"/>
                <a:sym typeface="Catamaran"/>
              </a:rPr>
              <a:t>NOTES</a:t>
            </a:r>
            <a:endParaRPr sz="1050" b="1" dirty="0">
              <a:solidFill>
                <a:schemeClr val="bg1"/>
              </a:solidFill>
              <a:latin typeface="思源黑体 Heavy" panose="020B0A00000000000000" pitchFamily="34" charset="-122"/>
              <a:ea typeface="思源黑体 Heavy" panose="020B0A00000000000000" pitchFamily="34" charset="-122"/>
              <a:cs typeface="Catamaran"/>
              <a:sym typeface="Catamaran"/>
            </a:endParaRPr>
          </a:p>
        </p:txBody>
      </p:sp>
      <p:pic>
        <p:nvPicPr>
          <p:cNvPr id="8196" name="Picture 10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78038" y="3519488"/>
            <a:ext cx="1212850" cy="2570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34"/>
          <p:cNvGrpSpPr>
            <a:grpSpLocks/>
          </p:cNvGrpSpPr>
          <p:nvPr/>
        </p:nvGrpSpPr>
        <p:grpSpPr bwMode="auto">
          <a:xfrm rot="20609594">
            <a:off x="4344988" y="1841500"/>
            <a:ext cx="5721350" cy="2078038"/>
            <a:chOff x="3524814" y="2883746"/>
            <a:chExt cx="5507082" cy="2077839"/>
          </a:xfrm>
        </p:grpSpPr>
        <p:pic>
          <p:nvPicPr>
            <p:cNvPr id="8208" name="Picture 6" descr="Cover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44859"/>
            <a:stretch>
              <a:fillRect/>
            </a:stretch>
          </p:blipFill>
          <p:spPr bwMode="auto">
            <a:xfrm rot="19155168" flipV="1">
              <a:off x="3524814" y="2883746"/>
              <a:ext cx="1951186" cy="20778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7" name="Rectangle: Rounded Corners 14"/>
            <p:cNvSpPr/>
            <p:nvPr/>
          </p:nvSpPr>
          <p:spPr>
            <a:xfrm rot="990406">
              <a:off x="5002363" y="3539430"/>
              <a:ext cx="4006540" cy="907963"/>
            </a:xfrm>
            <a:prstGeom prst="roundRect">
              <a:avLst/>
            </a:prstGeom>
            <a:solidFill>
              <a:srgbClr val="99FF33"/>
            </a:solidFill>
            <a:ln>
              <a:solidFill>
                <a:srgbClr val="33CC3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sz="2400" b="1" dirty="0" err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hần</a:t>
              </a:r>
              <a:r>
                <a:rPr lang="en-US" sz="2400" b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2:</a:t>
              </a:r>
            </a:p>
            <a:p>
              <a:pPr algn="ctr">
                <a:defRPr/>
              </a:pPr>
              <a:r>
                <a:rPr lang="en-US" sz="2400" b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ÌNH THÀNH KIẾN THỨC</a:t>
              </a:r>
            </a:p>
          </p:txBody>
        </p:sp>
      </p:grpSp>
      <p:grpSp>
        <p:nvGrpSpPr>
          <p:cNvPr id="3" name="Group 37"/>
          <p:cNvGrpSpPr>
            <a:grpSpLocks/>
          </p:cNvGrpSpPr>
          <p:nvPr/>
        </p:nvGrpSpPr>
        <p:grpSpPr bwMode="auto">
          <a:xfrm flipV="1">
            <a:off x="3175000" y="3940176"/>
            <a:ext cx="6535738" cy="2227263"/>
            <a:chOff x="2204742" y="967987"/>
            <a:chExt cx="6052451" cy="1522409"/>
          </a:xfrm>
        </p:grpSpPr>
        <p:sp>
          <p:nvSpPr>
            <p:cNvPr id="39" name="Rectangle: Rounded Corners 5"/>
            <p:cNvSpPr/>
            <p:nvPr/>
          </p:nvSpPr>
          <p:spPr>
            <a:xfrm rot="10800000">
              <a:off x="5020007" y="967987"/>
              <a:ext cx="3237186" cy="598980"/>
            </a:xfrm>
            <a:prstGeom prst="roundRect">
              <a:avLst/>
            </a:prstGeom>
            <a:solidFill>
              <a:srgbClr val="FF99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sz="2400" b="1" dirty="0" err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hần</a:t>
              </a:r>
              <a:r>
                <a:rPr lang="en-US" sz="2400" b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4:</a:t>
              </a:r>
            </a:p>
            <a:p>
              <a:pPr algn="ctr">
                <a:defRPr/>
              </a:pPr>
              <a:r>
                <a:rPr lang="en-US" sz="2400" b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ẬN DỤNG, TÌM TÒI</a:t>
              </a:r>
            </a:p>
          </p:txBody>
        </p:sp>
        <p:pic>
          <p:nvPicPr>
            <p:cNvPr id="8207" name="Picture 6" descr="image006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-1135602">
              <a:off x="2204742" y="1141776"/>
              <a:ext cx="3228481" cy="13486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4" name="Group 40"/>
          <p:cNvGrpSpPr>
            <a:grpSpLocks/>
          </p:cNvGrpSpPr>
          <p:nvPr/>
        </p:nvGrpSpPr>
        <p:grpSpPr bwMode="auto">
          <a:xfrm>
            <a:off x="4379913" y="2624139"/>
            <a:ext cx="5257800" cy="2740025"/>
            <a:chOff x="1835974" y="3091254"/>
            <a:chExt cx="5848629" cy="2739378"/>
          </a:xfrm>
        </p:grpSpPr>
        <p:sp>
          <p:nvSpPr>
            <p:cNvPr id="42" name="Rectangle: Rounded Corners 15"/>
            <p:cNvSpPr/>
            <p:nvPr/>
          </p:nvSpPr>
          <p:spPr>
            <a:xfrm>
              <a:off x="4271136" y="4426026"/>
              <a:ext cx="3413467" cy="891964"/>
            </a:xfrm>
            <a:prstGeom prst="roundRect">
              <a:avLst/>
            </a:prstGeom>
            <a:solidFill>
              <a:srgbClr val="FF5050"/>
            </a:solidFill>
            <a:ln>
              <a:solidFill>
                <a:srgbClr val="FF99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sz="2400" b="1" dirty="0" err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hần</a:t>
              </a:r>
              <a:r>
                <a:rPr lang="en-US" sz="2400" b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3:</a:t>
              </a:r>
            </a:p>
            <a:p>
              <a:pPr algn="ctr">
                <a:defRPr/>
              </a:pPr>
              <a:r>
                <a:rPr lang="en-US" sz="2400" b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UYỆN TẬP</a:t>
              </a:r>
            </a:p>
          </p:txBody>
        </p:sp>
        <p:pic>
          <p:nvPicPr>
            <p:cNvPr id="8205" name="Picture 2" descr="image002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9727254" flipH="1">
              <a:off x="1835974" y="3091254"/>
              <a:ext cx="2450162" cy="27393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5" name="Nhóm 7"/>
          <p:cNvGrpSpPr>
            <a:grpSpLocks/>
          </p:cNvGrpSpPr>
          <p:nvPr/>
        </p:nvGrpSpPr>
        <p:grpSpPr bwMode="auto">
          <a:xfrm>
            <a:off x="4430714" y="927100"/>
            <a:ext cx="5456237" cy="3067050"/>
            <a:chOff x="548994" y="-396534"/>
            <a:chExt cx="3614654" cy="3796392"/>
          </a:xfrm>
        </p:grpSpPr>
        <p:pic>
          <p:nvPicPr>
            <p:cNvPr id="8202" name="Hình ảnh 3"/>
            <p:cNvPicPr>
              <a:picLocks noChangeAspect="1"/>
            </p:cNvPicPr>
            <p:nvPr/>
          </p:nvPicPr>
          <p:blipFill>
            <a:blip r:embed="rId6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3840" t="5238" r="44218" b="39404"/>
            <a:stretch>
              <a:fillRect/>
            </a:stretch>
          </p:blipFill>
          <p:spPr bwMode="auto">
            <a:xfrm>
              <a:off x="548994" y="-396534"/>
              <a:ext cx="3483185" cy="37963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203" name="Hộp Văn bản 5"/>
            <p:cNvSpPr txBox="1">
              <a:spLocks noChangeArrowheads="1"/>
            </p:cNvSpPr>
            <p:nvPr/>
          </p:nvSpPr>
          <p:spPr bwMode="auto">
            <a:xfrm>
              <a:off x="1485763" y="-260949"/>
              <a:ext cx="2677885" cy="5714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/>
              <a:r>
                <a:rPr lang="en-US" altLang="en-US" sz="24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Phần 1: MỞ ĐẦU</a:t>
              </a:r>
              <a:endParaRPr lang="vi-V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21" name="Picture 4" descr="Cover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36875" y="2335214"/>
            <a:ext cx="2482850" cy="2339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862421597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ight Arrow Callout 2"/>
          <p:cNvSpPr/>
          <p:nvPr/>
        </p:nvSpPr>
        <p:spPr>
          <a:xfrm>
            <a:off x="860714" y="867207"/>
            <a:ext cx="4140200" cy="1131888"/>
          </a:xfrm>
          <a:prstGeom prst="rightArrowCallout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OẠT </a:t>
            </a:r>
            <a:r>
              <a:rPr lang="en-US" sz="28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ỘNG</a:t>
            </a:r>
            <a:r>
              <a:rPr lang="en-US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4</a:t>
            </a:r>
          </a:p>
        </p:txBody>
      </p:sp>
      <p:sp>
        <p:nvSpPr>
          <p:cNvPr id="4" name="TextBox 15"/>
          <p:cNvSpPr txBox="1">
            <a:spLocks noChangeArrowheads="1"/>
          </p:cNvSpPr>
          <p:nvPr/>
        </p:nvSpPr>
        <p:spPr bwMode="auto">
          <a:xfrm>
            <a:off x="5129357" y="1054605"/>
            <a:ext cx="408940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Calibri" panose="020F0502020204030204" pitchFamily="34" charset="0"/>
              </a:rPr>
              <a:t>Vận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Calibri" panose="020F0502020204030204" pitchFamily="34" charset="0"/>
              </a:rPr>
              <a:t>dụng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Calibri" panose="020F0502020204030204" pitchFamily="34" charset="0"/>
              </a:rPr>
              <a:t>, </a:t>
            </a:r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Calibri" panose="020F0502020204030204" pitchFamily="34" charset="0"/>
              </a:rPr>
              <a:t>tìm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Calibri" panose="020F0502020204030204" pitchFamily="34" charset="0"/>
              </a:rPr>
              <a:t>tòi</a:t>
            </a:r>
            <a:endParaRPr lang="en-US" altLang="en-US" sz="3600" dirty="0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ChangeArrowheads="1"/>
          </p:cNvSpPr>
          <p:nvPr/>
        </p:nvSpPr>
        <p:spPr bwMode="auto">
          <a:xfrm>
            <a:off x="4718050" y="1888115"/>
            <a:ext cx="4629150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Hoạt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động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nhóm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đôi</a:t>
            </a:r>
            <a:endParaRPr lang="en-US" altLang="en-US" sz="28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Wingdings" panose="05000000000000000000" pitchFamily="2" charset="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1764145" y="2706255"/>
                <a:ext cx="9236364" cy="230832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ài</a:t>
                </a:r>
                <a:r>
                  <a:rPr lang="en-US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3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ăn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òng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ộp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ữ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ật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iều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ài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5</m:t>
                    </m:r>
                    <m:r>
                      <a:rPr lang="en-US" sz="24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</m:oMath>
                </a14:m>
                <a:r>
                  <a:rPr lang="en-US" sz="24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ét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ộng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4</m:t>
                    </m:r>
                    <m:r>
                      <a:rPr lang="en-US" sz="24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</m:oMath>
                </a14:m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ét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iều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ao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3</m:t>
                    </m:r>
                    <m:r>
                      <a:rPr lang="en-US" sz="24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</m:oMath>
                </a14:m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ét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òng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1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ửa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a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o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ộng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0" i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1,</m:t>
                    </m:r>
                    <m:r>
                      <a:rPr lang="en-US" sz="24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5</m:t>
                    </m:r>
                    <m:r>
                      <a:rPr lang="en-US" sz="24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</m:oMath>
                </a14:m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ét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ao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2</m:t>
                    </m:r>
                    <m:r>
                      <a:rPr lang="en-US" sz="24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</m:oMath>
                </a14:m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ét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oài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a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òn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2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ửa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ổ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uông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ích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ước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</m:oMath>
                </a14:m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ét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ười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a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iến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ành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ơn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ần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ường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òn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ại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ỏi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ười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ần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ao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iêu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iền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ơn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ể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ơn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ủ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òng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ết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ằng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iền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ơn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1</m:t>
                    </m:r>
                    <m:sSup>
                      <m:sSupPr>
                        <m:ctrlPr>
                          <a:rPr lang="en-US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𝑚</m:t>
                        </m:r>
                      </m:e>
                      <m:sup>
                        <m:r>
                          <a:rPr lang="en-US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45 000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ồng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ông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ơn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ần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à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64145" y="2706255"/>
                <a:ext cx="9236364" cy="2308324"/>
              </a:xfrm>
              <a:prstGeom prst="rect">
                <a:avLst/>
              </a:prstGeom>
              <a:blipFill>
                <a:blip r:embed="rId3"/>
                <a:stretch>
                  <a:fillRect l="-989" t="-2111" b="-50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Picture 7">
            <a:extLst>
              <a:ext uri="{FF2B5EF4-FFF2-40B4-BE49-F238E27FC236}">
                <a16:creationId xmlns:a16="http://schemas.microsoft.com/office/drawing/2014/main" id="{F5F0387D-CEB3-4D01-B097-E93181CF9E37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62838" y="620279"/>
            <a:ext cx="1514764" cy="15147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71249974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1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4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3" grpId="1" animBg="1"/>
      <p:bldP spid="4" grpId="0"/>
      <p:bldP spid="4" grpId="1"/>
      <p:bldP spid="5" grpId="1"/>
      <p:bldP spid="7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1330037" y="1080654"/>
                <a:ext cx="9199418" cy="821763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ổng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iện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ch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4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ặt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ường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ung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quanh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2</m:t>
                      </m:r>
                      <m:d>
                        <m:dPr>
                          <m:ctrlPr>
                            <a:rPr lang="en-US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3</m:t>
                          </m:r>
                          <m:r>
                            <a:rPr lang="en-US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𝑥</m:t>
                          </m:r>
                          <m:r>
                            <a:rPr lang="en-US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.5</m:t>
                          </m:r>
                          <m:r>
                            <a:rPr lang="en-US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𝑥</m:t>
                          </m:r>
                          <m:r>
                            <a:rPr lang="en-US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3</m:t>
                          </m:r>
                          <m:r>
                            <a:rPr lang="en-US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𝑥</m:t>
                          </m:r>
                          <m:r>
                            <a:rPr lang="en-US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.4</m:t>
                          </m:r>
                          <m:r>
                            <a:rPr lang="en-US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sz="2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54</m:t>
                      </m:r>
                      <m:sSup>
                        <m:sSupPr>
                          <m:ctrlPr>
                            <a:rPr lang="en-US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(</m:t>
                      </m:r>
                      <m:sSup>
                        <m:sSupPr>
                          <m:ctrlPr>
                            <a:rPr lang="en-US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𝑚</m:t>
                          </m:r>
                        </m:e>
                        <m:sup>
                          <m:r>
                            <a:rPr lang="en-US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)</m:t>
                      </m:r>
                    </m:oMath>
                  </m:oMathPara>
                </a14:m>
                <a:endParaRPr lang="en-US" sz="24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ổng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iện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ch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2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ửa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ổ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2</m:t>
                    </m:r>
                    <m:sSup>
                      <m:sSupPr>
                        <m:ctrlPr>
                          <a:rPr 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24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sSup>
                      <m:sSupPr>
                        <m:ctrlPr>
                          <a:rPr 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𝑚</m:t>
                        </m:r>
                      </m:e>
                      <m:sup>
                        <m:r>
                          <a:rPr 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endParaRPr lang="en-US" sz="24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iện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ch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ửa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a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o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0" i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1,5</m:t>
                    </m:r>
                    <m:r>
                      <a:rPr lang="en-US" sz="24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sSup>
                      <m:sSupPr>
                        <m:ctrlPr>
                          <a:rPr 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.2</m:t>
                        </m:r>
                        <m:r>
                          <a:rPr lang="en-US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=3</m:t>
                        </m:r>
                        <m:r>
                          <a:rPr 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2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𝑚</m:t>
                        </m:r>
                      </m:e>
                      <m:sup>
                        <m:r>
                          <a:rPr 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2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ổng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iện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ch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ần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ơn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54</m:t>
                    </m:r>
                    <m:sSup>
                      <m:sSupPr>
                        <m:ctrlPr>
                          <a:rPr 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24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2</m:t>
                    </m:r>
                    <m:sSup>
                      <m:sSupPr>
                        <m:ctrlPr>
                          <a:rPr 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24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3</m:t>
                    </m:r>
                    <m:sSup>
                      <m:sSupPr>
                        <m:ctrlPr>
                          <a:rPr 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24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49</m:t>
                    </m:r>
                    <m:sSup>
                      <m:sSupPr>
                        <m:ctrlPr>
                          <a:rPr 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240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2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𝑚</m:t>
                        </m:r>
                      </m:e>
                      <m:sup>
                        <m:r>
                          <a:rPr 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2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iền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ần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ơn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ường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49</m:t>
                    </m:r>
                    <m:sSup>
                      <m:sSupPr>
                        <m:ctrlPr>
                          <a:rPr 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2400" b="0" i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45000</m:t>
                    </m:r>
                  </m:oMath>
                </a14:m>
                <a:r>
                  <a:rPr lang="en-US" sz="24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2 205 000</m:t>
                    </m:r>
                  </m:oMath>
                </a14:m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ồng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</a:p>
              <a:p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30037" y="1080654"/>
                <a:ext cx="9199418" cy="8217634"/>
              </a:xfrm>
              <a:prstGeom prst="rect">
                <a:avLst/>
              </a:prstGeom>
              <a:blipFill>
                <a:blip r:embed="rId2"/>
                <a:stretch>
                  <a:fillRect l="-99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54949203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0"/>
          <p:cNvGrpSpPr>
            <a:grpSpLocks/>
          </p:cNvGrpSpPr>
          <p:nvPr/>
        </p:nvGrpSpPr>
        <p:grpSpPr bwMode="auto">
          <a:xfrm>
            <a:off x="1906588" y="1712914"/>
            <a:ext cx="3333750" cy="4732337"/>
            <a:chOff x="1229" y="2346"/>
            <a:chExt cx="6155" cy="7452"/>
          </a:xfrm>
        </p:grpSpPr>
        <p:pic>
          <p:nvPicPr>
            <p:cNvPr id="36878" name="图片 2" descr="5c7e2124d8495rr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-420000">
              <a:off x="1229" y="2346"/>
              <a:ext cx="6155" cy="74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36879" name="组合 9"/>
            <p:cNvGrpSpPr>
              <a:grpSpLocks/>
            </p:cNvGrpSpPr>
            <p:nvPr/>
          </p:nvGrpSpPr>
          <p:grpSpPr bwMode="auto">
            <a:xfrm>
              <a:off x="1865" y="4214"/>
              <a:ext cx="5014" cy="3713"/>
              <a:chOff x="1865" y="4214"/>
              <a:chExt cx="5014" cy="3713"/>
            </a:xfrm>
          </p:grpSpPr>
          <p:sp>
            <p:nvSpPr>
              <p:cNvPr id="36880" name="Google Shape;1307;p45"/>
              <p:cNvSpPr txBox="1">
                <a:spLocks noChangeArrowheads="1"/>
              </p:cNvSpPr>
              <p:nvPr/>
            </p:nvSpPr>
            <p:spPr bwMode="auto">
              <a:xfrm rot="366224">
                <a:off x="1865" y="4214"/>
                <a:ext cx="2842" cy="5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1425" tIns="91425" rIns="91425" bIns="91425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buClr>
                    <a:srgbClr val="000000"/>
                  </a:buClr>
                </a:pPr>
                <a:r>
                  <a:rPr lang="en-GB" altLang="en-US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思源黑体 Normal"/>
                    <a:cs typeface="Times New Roman" panose="02020603050405020304" pitchFamily="18" charset="0"/>
                    <a:sym typeface="Catamaran"/>
                  </a:rPr>
                  <a:t>Notes:</a:t>
                </a:r>
              </a:p>
            </p:txBody>
          </p:sp>
          <p:sp>
            <p:nvSpPr>
              <p:cNvPr id="36881" name="文本框 4"/>
              <p:cNvSpPr txBox="1">
                <a:spLocks noChangeArrowheads="1"/>
              </p:cNvSpPr>
              <p:nvPr/>
            </p:nvSpPr>
            <p:spPr bwMode="auto">
              <a:xfrm rot="197195">
                <a:off x="1933" y="5746"/>
                <a:ext cx="4946" cy="218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en-US" sz="28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êu</a:t>
                </a:r>
                <a:r>
                  <a:rPr lang="en-US" altLang="en-US" sz="2800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altLang="en-US" sz="2800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pp </a:t>
                </a:r>
                <a:r>
                  <a:rPr lang="en-US" altLang="en-US" sz="28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ừ</a:t>
                </a:r>
                <a:r>
                  <a:rPr lang="en-US" altLang="en-US" sz="2800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altLang="en-US" sz="2800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a</a:t>
                </a:r>
                <a:r>
                  <a:rPr lang="en-US" altLang="en-US" sz="2800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altLang="en-US" sz="2800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lang="en-US" altLang="en-US" sz="2800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ến</a:t>
                </a:r>
                <a:endParaRPr lang="en-US" altLang="en-US" sz="2800" b="1" i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4" name="组合 11"/>
          <p:cNvGrpSpPr>
            <a:grpSpLocks/>
          </p:cNvGrpSpPr>
          <p:nvPr/>
        </p:nvGrpSpPr>
        <p:grpSpPr bwMode="auto">
          <a:xfrm>
            <a:off x="5014913" y="1749426"/>
            <a:ext cx="2838450" cy="4697413"/>
            <a:chOff x="7245" y="3479"/>
            <a:chExt cx="4710" cy="4819"/>
          </a:xfrm>
        </p:grpSpPr>
        <p:pic>
          <p:nvPicPr>
            <p:cNvPr id="36875" name="图片 1" descr="5c7e2124d8495bnm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-420000">
              <a:off x="7245" y="3479"/>
              <a:ext cx="4710" cy="48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6876" name="Google Shape;1307;p45"/>
            <p:cNvSpPr txBox="1">
              <a:spLocks noChangeArrowheads="1"/>
            </p:cNvSpPr>
            <p:nvPr/>
          </p:nvSpPr>
          <p:spPr bwMode="auto">
            <a:xfrm rot="371087">
              <a:off x="7643" y="4681"/>
              <a:ext cx="2842" cy="3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buClr>
                  <a:srgbClr val="000000"/>
                </a:buClr>
              </a:pPr>
              <a:r>
                <a:rPr lang="en-GB" altLang="en-US" sz="2800" b="1">
                  <a:solidFill>
                    <a:schemeClr val="bg1"/>
                  </a:solidFill>
                  <a:latin typeface="Times New Roman" panose="02020603050405020304" pitchFamily="18" charset="0"/>
                  <a:ea typeface="思源黑体 Normal"/>
                  <a:cs typeface="Times New Roman" panose="02020603050405020304" pitchFamily="18" charset="0"/>
                  <a:sym typeface="Catamaran"/>
                </a:rPr>
                <a:t>Notes:</a:t>
              </a:r>
            </a:p>
          </p:txBody>
        </p:sp>
        <p:sp>
          <p:nvSpPr>
            <p:cNvPr id="36877" name="文本框 6"/>
            <p:cNvSpPr txBox="1">
              <a:spLocks noChangeArrowheads="1"/>
            </p:cNvSpPr>
            <p:nvPr/>
          </p:nvSpPr>
          <p:spPr bwMode="auto">
            <a:xfrm rot="279025">
              <a:off x="7699" y="5266"/>
              <a:ext cx="3951" cy="18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Char char="-"/>
              </a:pPr>
              <a:r>
                <a:rPr lang="en-US" altLang="en-US" sz="2800" b="1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àm</a:t>
              </a:r>
              <a:r>
                <a:rPr lang="en-US" altLang="en-US" sz="28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b="1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ài</a:t>
              </a:r>
              <a:r>
                <a:rPr lang="en-US" altLang="en-US" sz="28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b="1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ập</a:t>
              </a:r>
              <a:r>
                <a:rPr lang="en-US" altLang="en-US" sz="28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: </a:t>
              </a:r>
              <a:r>
                <a:rPr lang="en-US" altLang="en-US" sz="2800" b="1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ong</a:t>
              </a:r>
              <a:r>
                <a:rPr lang="en-US" altLang="en-US" sz="28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b="1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hiếu</a:t>
              </a:r>
              <a:r>
                <a:rPr lang="en-US" altLang="en-US" sz="28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BT </a:t>
              </a:r>
            </a:p>
            <a:p>
              <a:pPr eaLnBrk="1" hangingPunct="1">
                <a:buFontTx/>
                <a:buChar char="-"/>
              </a:pPr>
              <a:endParaRPr lang="en-US" alt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5" name="组合 12"/>
          <p:cNvGrpSpPr>
            <a:grpSpLocks/>
          </p:cNvGrpSpPr>
          <p:nvPr/>
        </p:nvGrpSpPr>
        <p:grpSpPr bwMode="auto">
          <a:xfrm>
            <a:off x="7559676" y="2005014"/>
            <a:ext cx="2790825" cy="4473575"/>
            <a:chOff x="12780" y="3315"/>
            <a:chExt cx="4710" cy="4966"/>
          </a:xfrm>
        </p:grpSpPr>
        <p:pic>
          <p:nvPicPr>
            <p:cNvPr id="36872" name="图片 3" descr="5c7e2124d8495yyy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-420000">
              <a:off x="12780" y="3315"/>
              <a:ext cx="4710" cy="49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6873" name="Google Shape;1307;p45"/>
            <p:cNvSpPr txBox="1">
              <a:spLocks noChangeArrowheads="1"/>
            </p:cNvSpPr>
            <p:nvPr/>
          </p:nvSpPr>
          <p:spPr bwMode="auto">
            <a:xfrm rot="432182">
              <a:off x="13318" y="4456"/>
              <a:ext cx="2842" cy="3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buClr>
                  <a:srgbClr val="000000"/>
                </a:buClr>
              </a:pPr>
              <a:r>
                <a:rPr lang="en-GB" altLang="en-US" sz="2800" b="1">
                  <a:solidFill>
                    <a:schemeClr val="bg1"/>
                  </a:solidFill>
                  <a:latin typeface="Times New Roman" panose="02020603050405020304" pitchFamily="18" charset="0"/>
                  <a:ea typeface="思源黑体 Normal"/>
                  <a:cs typeface="Times New Roman" panose="02020603050405020304" pitchFamily="18" charset="0"/>
                  <a:sym typeface="Catamaran"/>
                </a:rPr>
                <a:t>Notes:</a:t>
              </a:r>
            </a:p>
          </p:txBody>
        </p:sp>
        <p:sp>
          <p:nvSpPr>
            <p:cNvPr id="36874" name="文本框 8"/>
            <p:cNvSpPr txBox="1">
              <a:spLocks noChangeArrowheads="1"/>
            </p:cNvSpPr>
            <p:nvPr/>
          </p:nvSpPr>
          <p:spPr bwMode="auto">
            <a:xfrm rot="325279">
              <a:off x="13233" y="5070"/>
              <a:ext cx="3495" cy="20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28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- </a:t>
              </a:r>
              <a:r>
                <a:rPr lang="en-US" altLang="en-US" sz="2800" b="1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Xem</a:t>
              </a:r>
              <a:r>
                <a:rPr lang="en-US" altLang="en-US" sz="28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BT </a:t>
              </a:r>
              <a:r>
                <a:rPr lang="en-US" altLang="en-US" sz="2800" b="1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ong</a:t>
              </a:r>
              <a:r>
                <a:rPr lang="en-US" altLang="en-US" sz="28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b="1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BT</a:t>
              </a:r>
              <a:r>
                <a:rPr lang="en-US" altLang="en-US" sz="28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– </a:t>
              </a:r>
              <a:r>
                <a:rPr lang="en-US" altLang="en-US" sz="2800" b="1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iết</a:t>
              </a:r>
              <a:r>
                <a:rPr lang="en-US" altLang="en-US" sz="28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b="1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au</a:t>
              </a:r>
              <a:r>
                <a:rPr lang="en-US" altLang="en-US" sz="28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b="1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uyện</a:t>
              </a:r>
              <a:r>
                <a:rPr lang="en-US" altLang="en-US" sz="28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b="1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ập</a:t>
              </a:r>
              <a:endParaRPr lang="en-US" alt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2" name="Rectangle 21"/>
          <p:cNvSpPr/>
          <p:nvPr/>
        </p:nvSpPr>
        <p:spPr>
          <a:xfrm>
            <a:off x="3993652" y="776937"/>
            <a:ext cx="4676239" cy="935953"/>
          </a:xfrm>
          <a:prstGeom prst="rect">
            <a:avLst/>
          </a:prstGeom>
          <a:noFill/>
        </p:spPr>
        <p:txBody>
          <a:bodyPr wrap="none">
            <a:prstTxWarp prst="textCanUp">
              <a:avLst/>
            </a:prstTxWarp>
            <a:spAutoFit/>
            <a:scene3d>
              <a:camera prst="perspectiveRight"/>
              <a:lightRig rig="threePt" dir="t"/>
            </a:scene3d>
          </a:bodyPr>
          <a:lstStyle/>
          <a:p>
            <a:pPr algn="ctr" eaLnBrk="1" hangingPunct="1">
              <a:defRPr/>
            </a:pPr>
            <a:r>
              <a:rPr lang="en-US" sz="4000" b="1" dirty="0" err="1">
                <a:ln w="6600">
                  <a:solidFill>
                    <a:schemeClr val="accent2"/>
                  </a:solidFill>
                  <a:prstDash val="solid"/>
                </a:ln>
                <a:blipFill dpi="0" rotWithShape="1">
                  <a:blip r:embed="rId5"/>
                  <a:srcRect/>
                  <a:stretch>
                    <a:fillRect/>
                  </a:stretch>
                </a:blipFill>
                <a:effectLst>
                  <a:glow rad="63500">
                    <a:schemeClr val="accent3">
                      <a:satMod val="175000"/>
                      <a:alpha val="40000"/>
                    </a:schemeClr>
                  </a:glow>
                  <a:outerShdw blurRad="50800" dist="38100" dir="5400000" algn="t" rotWithShape="0">
                    <a:prstClr val="black">
                      <a:alpha val="40000"/>
                    </a:prstClr>
                  </a:outerShdw>
                  <a:reflection blurRad="6350" stA="55000" endA="300" endPos="455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Hướng</a:t>
            </a:r>
            <a:r>
              <a:rPr lang="en-US" sz="4000" b="1" dirty="0">
                <a:ln w="6600">
                  <a:solidFill>
                    <a:schemeClr val="accent2"/>
                  </a:solidFill>
                  <a:prstDash val="solid"/>
                </a:ln>
                <a:blipFill dpi="0" rotWithShape="1">
                  <a:blip r:embed="rId5"/>
                  <a:srcRect/>
                  <a:stretch>
                    <a:fillRect/>
                  </a:stretch>
                </a:blipFill>
                <a:effectLst>
                  <a:glow rad="63500">
                    <a:schemeClr val="accent3">
                      <a:satMod val="175000"/>
                      <a:alpha val="40000"/>
                    </a:schemeClr>
                  </a:glow>
                  <a:outerShdw blurRad="50800" dist="38100" dir="5400000" algn="t" rotWithShape="0">
                    <a:prstClr val="black">
                      <a:alpha val="40000"/>
                    </a:prstClr>
                  </a:outerShdw>
                  <a:reflection blurRad="6350" stA="55000" endA="300" endPos="455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ln w="6600">
                  <a:solidFill>
                    <a:schemeClr val="accent2"/>
                  </a:solidFill>
                  <a:prstDash val="solid"/>
                </a:ln>
                <a:blipFill dpi="0" rotWithShape="1">
                  <a:blip r:embed="rId5"/>
                  <a:srcRect/>
                  <a:stretch>
                    <a:fillRect/>
                  </a:stretch>
                </a:blipFill>
                <a:effectLst>
                  <a:glow rad="63500">
                    <a:schemeClr val="accent3">
                      <a:satMod val="175000"/>
                      <a:alpha val="40000"/>
                    </a:schemeClr>
                  </a:glow>
                  <a:outerShdw blurRad="50800" dist="38100" dir="5400000" algn="t" rotWithShape="0">
                    <a:prstClr val="black">
                      <a:alpha val="40000"/>
                    </a:prstClr>
                  </a:outerShdw>
                  <a:reflection blurRad="6350" stA="55000" endA="300" endPos="455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dẫn</a:t>
            </a:r>
            <a:r>
              <a:rPr lang="en-US" sz="4000" b="1" dirty="0">
                <a:ln w="6600">
                  <a:solidFill>
                    <a:schemeClr val="accent2"/>
                  </a:solidFill>
                  <a:prstDash val="solid"/>
                </a:ln>
                <a:blipFill dpi="0" rotWithShape="1">
                  <a:blip r:embed="rId5"/>
                  <a:srcRect/>
                  <a:stretch>
                    <a:fillRect/>
                  </a:stretch>
                </a:blipFill>
                <a:effectLst>
                  <a:glow rad="63500">
                    <a:schemeClr val="accent3">
                      <a:satMod val="175000"/>
                      <a:alpha val="40000"/>
                    </a:schemeClr>
                  </a:glow>
                  <a:outerShdw blurRad="50800" dist="38100" dir="5400000" algn="t" rotWithShape="0">
                    <a:prstClr val="black">
                      <a:alpha val="40000"/>
                    </a:prstClr>
                  </a:outerShdw>
                  <a:reflection blurRad="6350" stA="55000" endA="300" endPos="455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ln w="6600">
                  <a:solidFill>
                    <a:schemeClr val="accent2"/>
                  </a:solidFill>
                  <a:prstDash val="solid"/>
                </a:ln>
                <a:blipFill dpi="0" rotWithShape="1">
                  <a:blip r:embed="rId5"/>
                  <a:srcRect/>
                  <a:stretch>
                    <a:fillRect/>
                  </a:stretch>
                </a:blipFill>
                <a:effectLst>
                  <a:glow rad="63500">
                    <a:schemeClr val="accent3">
                      <a:satMod val="175000"/>
                      <a:alpha val="40000"/>
                    </a:schemeClr>
                  </a:glow>
                  <a:outerShdw blurRad="50800" dist="38100" dir="5400000" algn="t" rotWithShape="0">
                    <a:prstClr val="black">
                      <a:alpha val="40000"/>
                    </a:prstClr>
                  </a:outerShdw>
                  <a:reflection blurRad="6350" stA="55000" endA="300" endPos="455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4000" b="1" dirty="0">
                <a:ln w="6600">
                  <a:solidFill>
                    <a:schemeClr val="accent2"/>
                  </a:solidFill>
                  <a:prstDash val="solid"/>
                </a:ln>
                <a:blipFill dpi="0" rotWithShape="1">
                  <a:blip r:embed="rId5"/>
                  <a:srcRect/>
                  <a:stretch>
                    <a:fillRect/>
                  </a:stretch>
                </a:blipFill>
                <a:effectLst>
                  <a:glow rad="63500">
                    <a:schemeClr val="accent3">
                      <a:satMod val="175000"/>
                      <a:alpha val="40000"/>
                    </a:schemeClr>
                  </a:glow>
                  <a:outerShdw blurRad="50800" dist="38100" dir="5400000" algn="t" rotWithShape="0">
                    <a:prstClr val="black">
                      <a:alpha val="40000"/>
                    </a:prstClr>
                  </a:outerShdw>
                  <a:reflection blurRad="6350" stA="55000" endA="300" endPos="455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ln w="6600">
                  <a:solidFill>
                    <a:schemeClr val="accent2"/>
                  </a:solidFill>
                  <a:prstDash val="solid"/>
                </a:ln>
                <a:blipFill dpi="0" rotWithShape="1">
                  <a:blip r:embed="rId5"/>
                  <a:srcRect/>
                  <a:stretch>
                    <a:fillRect/>
                  </a:stretch>
                </a:blipFill>
                <a:effectLst>
                  <a:glow rad="63500">
                    <a:schemeClr val="accent3">
                      <a:satMod val="175000"/>
                      <a:alpha val="40000"/>
                    </a:schemeClr>
                  </a:glow>
                  <a:outerShdw blurRad="50800" dist="38100" dir="5400000" algn="t" rotWithShape="0">
                    <a:prstClr val="black">
                      <a:alpha val="40000"/>
                    </a:prstClr>
                  </a:outerShdw>
                  <a:reflection blurRad="6350" stA="55000" endA="300" endPos="455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nhà</a:t>
            </a:r>
            <a:endParaRPr lang="en-US" sz="4000" b="1" dirty="0">
              <a:ln w="6600">
                <a:solidFill>
                  <a:schemeClr val="accent2"/>
                </a:solidFill>
                <a:prstDash val="solid"/>
              </a:ln>
              <a:blipFill dpi="0" rotWithShape="1">
                <a:blip r:embed="rId5"/>
                <a:srcRect/>
                <a:stretch>
                  <a:fillRect/>
                </a:stretch>
              </a:blipFill>
              <a:effectLst>
                <a:glow rad="63500">
                  <a:schemeClr val="accent3">
                    <a:satMod val="175000"/>
                    <a:alpha val="40000"/>
                  </a:schemeClr>
                </a:glow>
                <a:outerShdw blurRad="50800" dist="38100" dir="5400000" algn="t" rotWithShape="0">
                  <a:prstClr val="black">
                    <a:alpha val="40000"/>
                  </a:prstClr>
                </a:outerShdw>
                <a:reflection blurRad="6350" stA="55000" endA="300" endPos="45500" dir="5400000" sy="-100000" algn="bl" rotWithShape="0"/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6870" name="Rectangle 15"/>
          <p:cNvSpPr>
            <a:spLocks noChangeArrowheads="1"/>
          </p:cNvSpPr>
          <p:nvPr/>
        </p:nvSpPr>
        <p:spPr bwMode="auto">
          <a:xfrm>
            <a:off x="3810000" y="3105150"/>
            <a:ext cx="45720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871" name="Rectangle 19"/>
          <p:cNvSpPr>
            <a:spLocks noChangeArrowheads="1"/>
          </p:cNvSpPr>
          <p:nvPr/>
        </p:nvSpPr>
        <p:spPr bwMode="auto">
          <a:xfrm>
            <a:off x="3810000" y="3105150"/>
            <a:ext cx="45720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89510797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1568237" y="1191491"/>
                <a:ext cx="9042400" cy="526297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IẾU </a:t>
                </a:r>
                <a:r>
                  <a:rPr lang="en-US" sz="24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ÀI</a:t>
                </a:r>
                <a:r>
                  <a:rPr lang="en-US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ẬP</a:t>
                </a:r>
                <a:endParaRPr lang="en-US" sz="24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4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ài</a:t>
                </a:r>
                <a:r>
                  <a:rPr lang="en-US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1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Cho 2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a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𝐴</m:t>
                    </m:r>
                    <m:d>
                      <m:d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sup>
                    </m:sSup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+4</m:t>
                    </m:r>
                    <m:sSup>
                      <m:sSup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−3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+12</m:t>
                    </m:r>
                  </m:oMath>
                </a14:m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𝐵</m:t>
                    </m:r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4</m:t>
                        </m:r>
                      </m:sup>
                    </m:sSup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−3</m:t>
                    </m:r>
                    <m:sSup>
                      <m:sSup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+2</m:t>
                    </m:r>
                    <m:sSup>
                      <m:sSup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400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6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+12</m:t>
                    </m:r>
                  </m:oMath>
                </a14:m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:pPr marL="342900" indent="-342900">
                  <a:buAutoNum type="alphaLcParenR"/>
                </a:pP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iệu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𝐴</m:t>
                    </m:r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𝐵</m:t>
                    </m:r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ằng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2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h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?</a:t>
                </a:r>
              </a:p>
              <a:p>
                <a:pPr marL="342900" indent="-342900">
                  <a:buAutoNum type="alphaLcParenR"/>
                </a:pP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ìm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hiệm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a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𝐴</m:t>
                    </m:r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sz="2400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𝐵</m:t>
                    </m:r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r>
                  <a:rPr lang="en-US" sz="24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ài</a:t>
                </a:r>
                <a:r>
                  <a:rPr lang="en-US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2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Cho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am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u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vi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12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+5</m:t>
                    </m:r>
                  </m:oMath>
                </a14:m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o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2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ạnh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am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ần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ượt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+1</m:t>
                    </m:r>
                  </m:oMath>
                </a14:m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và </a:t>
                </a:r>
              </a:p>
              <a:p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3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+2</m:t>
                    </m:r>
                  </m:oMath>
                </a14:m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.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ìm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o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ạnh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òn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ại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?</a:t>
                </a:r>
              </a:p>
              <a:p>
                <a:r>
                  <a:rPr lang="en-US" sz="24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ài</a:t>
                </a:r>
                <a:r>
                  <a:rPr lang="en-US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3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ạn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Lan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ói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“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iệu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2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a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ậc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5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a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ậc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5”.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ạn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Lan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ói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úng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hay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ai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?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ạn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ãy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êu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ý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iến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ình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?</a:t>
                </a:r>
              </a:p>
              <a:p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68237" y="1191491"/>
                <a:ext cx="9042400" cy="5262979"/>
              </a:xfrm>
              <a:prstGeom prst="rect">
                <a:avLst/>
              </a:prstGeom>
              <a:blipFill>
                <a:blip r:embed="rId2"/>
                <a:stretch>
                  <a:fillRect l="-1011" t="-9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29152026"/>
      </p:ext>
    </p:extLst>
  </p:cSld>
  <p:clrMapOvr>
    <a:masterClrMapping/>
  </p:clrMapOvr>
  <p:transition spd="slow">
    <p:fade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loud Callout 2"/>
          <p:cNvSpPr/>
          <p:nvPr/>
        </p:nvSpPr>
        <p:spPr>
          <a:xfrm>
            <a:off x="4197350" y="1822450"/>
            <a:ext cx="5367338" cy="2154238"/>
          </a:xfrm>
          <a:prstGeom prst="cloudCallout">
            <a:avLst>
              <a:gd name="adj1" fmla="val -69229"/>
              <a:gd name="adj2" fmla="val -16329"/>
            </a:avLst>
          </a:prstGeom>
          <a:solidFill>
            <a:schemeClr val="accent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4516439" y="2428875"/>
            <a:ext cx="4937125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nl-NL" altLang="en-US" sz="2400" b="1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âu hỏi: Cho hình vẽ, em hãy tính diện tích phần tô vàng?</a:t>
            </a:r>
            <a:endParaRPr lang="en-US" altLang="en-US" sz="2800" dirty="0"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1029" name="Picture 10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43114" y="2155826"/>
            <a:ext cx="1214437" cy="2149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ight Arrow Callout 6"/>
          <p:cNvSpPr/>
          <p:nvPr/>
        </p:nvSpPr>
        <p:spPr>
          <a:xfrm>
            <a:off x="2141537" y="786606"/>
            <a:ext cx="4111625" cy="1131888"/>
          </a:xfrm>
          <a:prstGeom prst="rightArrowCallout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OẠT ĐỘNG 1</a:t>
            </a:r>
          </a:p>
        </p:txBody>
      </p:sp>
      <p:sp>
        <p:nvSpPr>
          <p:cNvPr id="9222" name="TextBox 7"/>
          <p:cNvSpPr txBox="1">
            <a:spLocks noChangeArrowheads="1"/>
          </p:cNvSpPr>
          <p:nvPr/>
        </p:nvSpPr>
        <p:spPr bwMode="auto">
          <a:xfrm>
            <a:off x="6154739" y="946150"/>
            <a:ext cx="4089400" cy="769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4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Calibri" panose="020F0502020204030204" pitchFamily="34" charset="0"/>
              </a:rPr>
              <a:t>Mở</a:t>
            </a:r>
            <a:r>
              <a:rPr lang="en-US" altLang="en-US" sz="4400" b="1" dirty="0">
                <a:solidFill>
                  <a:srgbClr val="FF0000"/>
                </a:solidFill>
                <a:latin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altLang="en-US" sz="4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Calibri" panose="020F0502020204030204" pitchFamily="34" charset="0"/>
              </a:rPr>
              <a:t>đầu</a:t>
            </a:r>
            <a:endParaRPr lang="en-US" altLang="en-US" sz="4400" dirty="0">
              <a:solidFill>
                <a:srgbClr val="000000"/>
              </a:solidFill>
            </a:endParaRPr>
          </a:p>
        </p:txBody>
      </p:sp>
      <p:pic>
        <p:nvPicPr>
          <p:cNvPr id="9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44750" y="4779964"/>
            <a:ext cx="2071688" cy="1679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Cloud Callout 9"/>
          <p:cNvSpPr/>
          <p:nvPr/>
        </p:nvSpPr>
        <p:spPr>
          <a:xfrm>
            <a:off x="5030789" y="4108451"/>
            <a:ext cx="4637087" cy="2117725"/>
          </a:xfrm>
          <a:prstGeom prst="cloudCallout">
            <a:avLst>
              <a:gd name="adj1" fmla="val -62928"/>
              <a:gd name="adj2" fmla="val 29099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pic>
        <p:nvPicPr>
          <p:cNvPr id="9225" name="Picture 1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54739" y="4321176"/>
            <a:ext cx="2389187" cy="1693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0329465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/>
      <p:bldP spid="10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" name="Google Shape;1017;p37"/>
          <p:cNvSpPr/>
          <p:nvPr/>
        </p:nvSpPr>
        <p:spPr>
          <a:xfrm rot="16200000">
            <a:off x="1446213" y="954088"/>
            <a:ext cx="935038" cy="188913"/>
          </a:xfrm>
          <a:prstGeom prst="roundRect">
            <a:avLst>
              <a:gd name="adj" fmla="val 9649"/>
            </a:avLst>
          </a:prstGeom>
          <a:noFill/>
          <a:ln>
            <a:noFill/>
          </a:ln>
        </p:spPr>
        <p:txBody>
          <a:bodyPr spcFirstLastPara="1" lIns="91425" tIns="91425" rIns="91425" bIns="91425" anchor="ctr"/>
          <a:lstStyle/>
          <a:p>
            <a:pPr algn="ctr">
              <a:defRPr/>
            </a:pPr>
            <a:r>
              <a:rPr lang="en-GB" sz="1050" b="1" dirty="0">
                <a:solidFill>
                  <a:schemeClr val="bg1"/>
                </a:solidFill>
                <a:latin typeface="思源黑体 Heavy" panose="020B0A00000000000000" pitchFamily="34" charset="-122"/>
                <a:ea typeface="思源黑体 Heavy" panose="020B0A00000000000000" pitchFamily="34" charset="-122"/>
                <a:cs typeface="Catamaran"/>
                <a:sym typeface="Catamaran"/>
              </a:rPr>
              <a:t>NOTES</a:t>
            </a:r>
            <a:endParaRPr sz="1050" b="1" dirty="0">
              <a:solidFill>
                <a:schemeClr val="bg1"/>
              </a:solidFill>
              <a:latin typeface="思源黑体 Heavy" panose="020B0A00000000000000" pitchFamily="34" charset="-122"/>
              <a:ea typeface="思源黑体 Heavy" panose="020B0A00000000000000" pitchFamily="34" charset="-122"/>
              <a:cs typeface="Catamaran"/>
              <a:sym typeface="Catamaran"/>
            </a:endParaRPr>
          </a:p>
        </p:txBody>
      </p:sp>
      <p:sp>
        <p:nvSpPr>
          <p:cNvPr id="14" name="Google Shape;1087;p40"/>
          <p:cNvSpPr txBox="1"/>
          <p:nvPr/>
        </p:nvSpPr>
        <p:spPr>
          <a:xfrm>
            <a:off x="2818448" y="1920241"/>
            <a:ext cx="1593000" cy="144145"/>
          </a:xfrm>
          <a:prstGeom prst="rect">
            <a:avLst/>
          </a:prstGeom>
          <a:solidFill>
            <a:srgbClr val="3B3838"/>
          </a:solidFill>
        </p:spPr>
        <p:txBody>
          <a:bodyPr spcFirstLastPara="1" lIns="91425" tIns="91425" rIns="91425" bIns="91425"/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0"/>
              </a:lnSpc>
              <a:spcBef>
                <a:spcPts val="0"/>
              </a:spcBef>
              <a:defRPr/>
            </a:pPr>
            <a:r>
              <a:rPr lang="en-US" sz="4400" dirty="0">
                <a:ln>
                  <a:solidFill>
                    <a:schemeClr val="bg1"/>
                  </a:solidFill>
                </a:ln>
                <a:solidFill>
                  <a:srgbClr val="3B3838"/>
                </a:solidFill>
                <a:latin typeface="思源黑体 Heavy" panose="020B0A00000000000000" pitchFamily="34" charset="-122"/>
                <a:ea typeface="思源黑体 Heavy" panose="020B0A00000000000000" pitchFamily="34" charset="-122"/>
              </a:rPr>
              <a:t>MATH</a:t>
            </a:r>
          </a:p>
        </p:txBody>
      </p:sp>
      <p:grpSp>
        <p:nvGrpSpPr>
          <p:cNvPr id="11268" name="组合 2"/>
          <p:cNvGrpSpPr>
            <a:grpSpLocks/>
          </p:cNvGrpSpPr>
          <p:nvPr/>
        </p:nvGrpSpPr>
        <p:grpSpPr bwMode="auto">
          <a:xfrm>
            <a:off x="1524000" y="544513"/>
            <a:ext cx="8515350" cy="5549900"/>
            <a:chOff x="10595" y="1556"/>
            <a:chExt cx="6225" cy="7984"/>
          </a:xfrm>
        </p:grpSpPr>
        <p:sp>
          <p:nvSpPr>
            <p:cNvPr id="12" name="矩形 11"/>
            <p:cNvSpPr/>
            <p:nvPr/>
          </p:nvSpPr>
          <p:spPr>
            <a:xfrm>
              <a:off x="10595" y="1652"/>
              <a:ext cx="6201" cy="7854"/>
            </a:xfrm>
            <a:prstGeom prst="rect">
              <a:avLst/>
            </a:prstGeom>
            <a:solidFill>
              <a:schemeClr val="accent6">
                <a:lumMod val="20000"/>
                <a:lumOff val="80000"/>
                <a:alpha val="57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pic>
          <p:nvPicPr>
            <p:cNvPr id="11274" name="图片 9" descr="58c26e956f50e日日日日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379" y="1787"/>
              <a:ext cx="4754" cy="77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1275" name="图片 12" descr="58c26e956f2d9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944" y="1556"/>
              <a:ext cx="876" cy="8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4" name="Rectangle 3"/>
          <p:cNvSpPr/>
          <p:nvPr/>
        </p:nvSpPr>
        <p:spPr>
          <a:xfrm>
            <a:off x="2757489" y="1441451"/>
            <a:ext cx="1654175" cy="78422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pic>
        <p:nvPicPr>
          <p:cNvPr id="11270" name="图片 1" descr="6076cff3a745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14789" y="3502025"/>
            <a:ext cx="4198937" cy="2355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71" name="Google Shape;1341;p46"/>
          <p:cNvSpPr txBox="1">
            <a:spLocks noGrp="1"/>
          </p:cNvSpPr>
          <p:nvPr/>
        </p:nvSpPr>
        <p:spPr bwMode="auto">
          <a:xfrm>
            <a:off x="2043114" y="1493838"/>
            <a:ext cx="7653337" cy="178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5" tIns="91425" rIns="91425" bIns="91425" anchor="b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buClr>
                <a:srgbClr val="000000"/>
              </a:buClr>
              <a:buSzPts val="6000"/>
              <a:buFont typeface="Special Elite"/>
              <a:buNone/>
            </a:pPr>
            <a:r>
              <a:rPr lang="en-US" altLang="en-GB" sz="3600" b="1" dirty="0">
                <a:solidFill>
                  <a:srgbClr val="3B3838"/>
                </a:solidFill>
                <a:latin typeface="Times New Roman" panose="02020603050405020304" pitchFamily="18" charset="0"/>
                <a:ea typeface="思源黑体 Medium"/>
                <a:cs typeface="Times New Roman" panose="02020603050405020304" pitchFamily="18" charset="0"/>
                <a:sym typeface="Special Elite"/>
              </a:rPr>
              <a:t>Tiết 118</a:t>
            </a:r>
          </a:p>
          <a:p>
            <a:pPr algn="ctr">
              <a:buClr>
                <a:srgbClr val="000000"/>
              </a:buClr>
              <a:buSzPts val="6000"/>
              <a:buFont typeface="Special Elite"/>
              <a:buNone/>
            </a:pPr>
            <a:r>
              <a:rPr lang="en-US" altLang="en-GB" sz="3600" b="1" dirty="0">
                <a:solidFill>
                  <a:srgbClr val="FF0000"/>
                </a:solidFill>
                <a:latin typeface="Times New Roman" panose="02020603050405020304" pitchFamily="18" charset="0"/>
                <a:ea typeface="思源黑体 Medium"/>
                <a:cs typeface="Times New Roman" panose="02020603050405020304" pitchFamily="18" charset="0"/>
                <a:sym typeface="Special Elite"/>
              </a:rPr>
              <a:t>PHÉP CỘNG, PHÉP TRỪ </a:t>
            </a:r>
          </a:p>
          <a:p>
            <a:pPr algn="ctr">
              <a:buClr>
                <a:srgbClr val="000000"/>
              </a:buClr>
              <a:buSzPts val="6000"/>
              <a:buFont typeface="Special Elite"/>
              <a:buNone/>
            </a:pPr>
            <a:r>
              <a:rPr lang="en-US" altLang="en-GB" sz="3600" b="1" dirty="0">
                <a:solidFill>
                  <a:srgbClr val="FF0000"/>
                </a:solidFill>
                <a:latin typeface="Times New Roman" panose="02020603050405020304" pitchFamily="18" charset="0"/>
                <a:ea typeface="思源黑体 Medium"/>
                <a:cs typeface="Times New Roman" panose="02020603050405020304" pitchFamily="18" charset="0"/>
                <a:sym typeface="Special Elite"/>
              </a:rPr>
              <a:t>ĐA THỨC MỘT BIẾN ( </a:t>
            </a:r>
            <a:r>
              <a:rPr lang="en-US" altLang="en-GB" sz="3600" b="1" dirty="0" err="1">
                <a:solidFill>
                  <a:srgbClr val="FF0000"/>
                </a:solidFill>
                <a:latin typeface="Times New Roman" panose="02020603050405020304" pitchFamily="18" charset="0"/>
                <a:ea typeface="思源黑体 Medium"/>
                <a:cs typeface="Times New Roman" panose="02020603050405020304" pitchFamily="18" charset="0"/>
                <a:sym typeface="Special Elite"/>
              </a:rPr>
              <a:t>tiết</a:t>
            </a:r>
            <a:r>
              <a:rPr lang="en-US" altLang="en-GB" sz="3600" b="1" dirty="0">
                <a:solidFill>
                  <a:srgbClr val="FF0000"/>
                </a:solidFill>
                <a:latin typeface="Times New Roman" panose="02020603050405020304" pitchFamily="18" charset="0"/>
                <a:ea typeface="思源黑体 Medium"/>
                <a:cs typeface="Times New Roman" panose="02020603050405020304" pitchFamily="18" charset="0"/>
                <a:sym typeface="Special Elite"/>
              </a:rPr>
              <a:t> </a:t>
            </a:r>
            <a:r>
              <a:rPr lang="en-US" altLang="en-GB" sz="3600" b="1" dirty="0" err="1">
                <a:solidFill>
                  <a:srgbClr val="FF0000"/>
                </a:solidFill>
                <a:latin typeface="Times New Roman" panose="02020603050405020304" pitchFamily="18" charset="0"/>
                <a:ea typeface="思源黑体 Medium"/>
                <a:cs typeface="Times New Roman" panose="02020603050405020304" pitchFamily="18" charset="0"/>
                <a:sym typeface="Special Elite"/>
              </a:rPr>
              <a:t>số</a:t>
            </a:r>
            <a:r>
              <a:rPr lang="en-US" altLang="en-GB" sz="3600" b="1" dirty="0">
                <a:solidFill>
                  <a:srgbClr val="FF0000"/>
                </a:solidFill>
                <a:latin typeface="Times New Roman" panose="02020603050405020304" pitchFamily="18" charset="0"/>
                <a:ea typeface="思源黑体 Medium"/>
                <a:cs typeface="Times New Roman" panose="02020603050405020304" pitchFamily="18" charset="0"/>
                <a:sym typeface="Special Elite"/>
              </a:rPr>
              <a:t> 2)</a:t>
            </a:r>
          </a:p>
        </p:txBody>
      </p:sp>
      <p:sp>
        <p:nvSpPr>
          <p:cNvPr id="11272" name="Google Shape;1342;p46"/>
          <p:cNvSpPr txBox="1">
            <a:spLocks noGrp="1"/>
          </p:cNvSpPr>
          <p:nvPr/>
        </p:nvSpPr>
        <p:spPr bwMode="auto">
          <a:xfrm flipH="1">
            <a:off x="21316950" y="8556625"/>
            <a:ext cx="7491413" cy="2417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5" tIns="91425" rIns="91425" bIns="91425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buClr>
                <a:srgbClr val="000000"/>
              </a:buClr>
              <a:buSzPts val="1800"/>
              <a:buFont typeface="Catamaran"/>
              <a:buNone/>
            </a:pPr>
            <a:r>
              <a:rPr lang="en-GB" altLang="en-US" sz="2800">
                <a:solidFill>
                  <a:srgbClr val="3B3838"/>
                </a:solidFill>
                <a:latin typeface="Times New Roman" panose="02020603050405020304" pitchFamily="18" charset="0"/>
                <a:ea typeface="思源黑体 ExtraLight"/>
                <a:cs typeface="Times New Roman" panose="02020603050405020304" pitchFamily="18" charset="0"/>
                <a:sym typeface="Catamaran"/>
              </a:rPr>
              <a:t>Giáo viên:…… </a:t>
            </a:r>
          </a:p>
          <a:p>
            <a:pPr algn="ctr">
              <a:buClr>
                <a:srgbClr val="000000"/>
              </a:buClr>
              <a:buSzPts val="1800"/>
              <a:buFont typeface="Catamaran"/>
              <a:buNone/>
            </a:pPr>
            <a:r>
              <a:rPr lang="en-GB" altLang="en-US" sz="2800">
                <a:solidFill>
                  <a:srgbClr val="3B3838"/>
                </a:solidFill>
                <a:latin typeface="Times New Roman" panose="02020603050405020304" pitchFamily="18" charset="0"/>
                <a:ea typeface="思源黑体 ExtraLight"/>
                <a:cs typeface="Times New Roman" panose="02020603050405020304" pitchFamily="18" charset="0"/>
                <a:sym typeface="Catamaran"/>
              </a:rPr>
              <a:t>Email:…….</a:t>
            </a:r>
          </a:p>
        </p:txBody>
      </p:sp>
    </p:spTree>
    <p:extLst>
      <p:ext uri="{BB962C8B-B14F-4D97-AF65-F5344CB8AC3E}">
        <p14:creationId xmlns:p14="http://schemas.microsoft.com/office/powerpoint/2010/main" val="4208912560"/>
      </p:ext>
    </p:extLst>
  </p:cSld>
  <p:clrMapOvr>
    <a:masterClrMapping/>
  </p:clrMapOvr>
  <p:transition spd="slow">
    <p:fade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0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87575" y="4268788"/>
            <a:ext cx="1212850" cy="2076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Cloud Callout 2"/>
          <p:cNvSpPr/>
          <p:nvPr/>
        </p:nvSpPr>
        <p:spPr>
          <a:xfrm>
            <a:off x="3216274" y="997527"/>
            <a:ext cx="7451725" cy="3271262"/>
          </a:xfrm>
          <a:prstGeom prst="cloudCallout">
            <a:avLst>
              <a:gd name="adj1" fmla="val -56520"/>
              <a:gd name="adj2" fmla="val 46264"/>
            </a:avLst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hangingPunct="1">
              <a:defRPr/>
            </a:pP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)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ỏ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…….</a:t>
            </a:r>
          </a:p>
          <a:p>
            <a:pPr eaLnBrk="1" hangingPunct="1">
              <a:defRPr/>
            </a:pPr>
            <a:endParaRPr lang="en-US" sz="24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defRPr/>
            </a:pP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)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t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……</a:t>
            </a:r>
          </a:p>
          <a:p>
            <a:pPr eaLnBrk="1" hangingPunct="1">
              <a:defRPr/>
            </a:pPr>
            <a:endParaRPr lang="en-US" sz="24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defRPr/>
            </a:pP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)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ô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ng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………</a:t>
            </a:r>
          </a:p>
          <a:p>
            <a:pPr eaLnBrk="1" hangingPunct="1">
              <a:defRPr/>
            </a:pP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75500" y="4651376"/>
            <a:ext cx="2389188" cy="1693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293" name="TextBox 4"/>
          <p:cNvSpPr txBox="1">
            <a:spLocks noChangeArrowheads="1"/>
          </p:cNvSpPr>
          <p:nvPr/>
        </p:nvSpPr>
        <p:spPr bwMode="auto">
          <a:xfrm>
            <a:off x="1371600" y="692150"/>
            <a:ext cx="393223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IẾU HỌC TẬP SỐ 1</a:t>
            </a:r>
          </a:p>
        </p:txBody>
      </p:sp>
    </p:spTree>
    <p:extLst>
      <p:ext uri="{BB962C8B-B14F-4D97-AF65-F5344CB8AC3E}">
        <p14:creationId xmlns:p14="http://schemas.microsoft.com/office/powerpoint/2010/main" val="1048361489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allAtOnce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0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87575" y="4268788"/>
            <a:ext cx="1212850" cy="2076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Cloud Callout 2"/>
          <p:cNvSpPr/>
          <p:nvPr/>
        </p:nvSpPr>
        <p:spPr>
          <a:xfrm>
            <a:off x="3216275" y="692151"/>
            <a:ext cx="7895070" cy="4462463"/>
          </a:xfrm>
          <a:prstGeom prst="cloudCallout">
            <a:avLst>
              <a:gd name="adj1" fmla="val -58937"/>
              <a:gd name="adj2" fmla="val 18735"/>
            </a:avLst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hangingPunct="1">
              <a:defRPr/>
            </a:pP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)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ỏ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eaLnBrk="1" hangingPunct="1">
              <a:defRPr/>
            </a:pPr>
            <a:endParaRPr lang="en-US" sz="24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defRPr/>
            </a:pP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)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t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eaLnBrk="1" hangingPunct="1">
              <a:defRPr/>
            </a:pPr>
            <a:endParaRPr lang="en-US" sz="24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defRPr/>
            </a:pP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)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ô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ng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eaLnBrk="1" hangingPunct="1">
              <a:defRPr/>
            </a:pPr>
            <a:r>
              <a:rPr 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75500" y="4651376"/>
            <a:ext cx="2389188" cy="1693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17" name="TextBox 4"/>
          <p:cNvSpPr txBox="1">
            <a:spLocks noChangeArrowheads="1"/>
          </p:cNvSpPr>
          <p:nvPr/>
        </p:nvSpPr>
        <p:spPr bwMode="auto">
          <a:xfrm>
            <a:off x="997527" y="692150"/>
            <a:ext cx="430631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IẾU HỌC TẬP SỐ 1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4293669"/>
              </p:ext>
            </p:extLst>
          </p:nvPr>
        </p:nvGraphicFramePr>
        <p:xfrm>
          <a:off x="8504238" y="1745456"/>
          <a:ext cx="1060450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47640" imgH="266400" progId="Equation.DSMT4">
                  <p:embed/>
                </p:oleObj>
              </mc:Choice>
              <mc:Fallback>
                <p:oleObj name="Equation" r:id="rId4" imgW="647640" imgH="2664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4238" y="1745456"/>
                        <a:ext cx="1060450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1858490"/>
              </p:ext>
            </p:extLst>
          </p:nvPr>
        </p:nvGraphicFramePr>
        <p:xfrm>
          <a:off x="8572500" y="2519939"/>
          <a:ext cx="1984375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09400" imgH="266400" progId="Equation.DSMT4">
                  <p:embed/>
                </p:oleObj>
              </mc:Choice>
              <mc:Fallback>
                <p:oleObj name="Equation" r:id="rId6" imgW="1409400" imgH="2664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500" y="2519939"/>
                        <a:ext cx="1984375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8701052"/>
              </p:ext>
            </p:extLst>
          </p:nvPr>
        </p:nvGraphicFramePr>
        <p:xfrm>
          <a:off x="7926677" y="3186615"/>
          <a:ext cx="245745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63560" imgH="266400" progId="Equation.DSMT4">
                  <p:embed/>
                </p:oleObj>
              </mc:Choice>
              <mc:Fallback>
                <p:oleObj name="Equation" r:id="rId8" imgW="1663560" imgH="26640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6677" y="3186615"/>
                        <a:ext cx="245745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61554294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allAtOnce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ình tự do: Hình 8"/>
          <p:cNvSpPr/>
          <p:nvPr/>
        </p:nvSpPr>
        <p:spPr>
          <a:xfrm rot="16200000">
            <a:off x="2353469" y="1183482"/>
            <a:ext cx="1022350" cy="2081212"/>
          </a:xfrm>
          <a:custGeom>
            <a:avLst/>
            <a:gdLst>
              <a:gd name="connsiteX0" fmla="*/ 0 w 1534790"/>
              <a:gd name="connsiteY0" fmla="*/ 0 h 1074353"/>
              <a:gd name="connsiteX1" fmla="*/ 997614 w 1534790"/>
              <a:gd name="connsiteY1" fmla="*/ 0 h 1074353"/>
              <a:gd name="connsiteX2" fmla="*/ 1534790 w 1534790"/>
              <a:gd name="connsiteY2" fmla="*/ 537177 h 1074353"/>
              <a:gd name="connsiteX3" fmla="*/ 997614 w 1534790"/>
              <a:gd name="connsiteY3" fmla="*/ 1074353 h 1074353"/>
              <a:gd name="connsiteX4" fmla="*/ 0 w 1534790"/>
              <a:gd name="connsiteY4" fmla="*/ 1074353 h 1074353"/>
              <a:gd name="connsiteX5" fmla="*/ 537177 w 1534790"/>
              <a:gd name="connsiteY5" fmla="*/ 537177 h 1074353"/>
              <a:gd name="connsiteX6" fmla="*/ 0 w 1534790"/>
              <a:gd name="connsiteY6" fmla="*/ 0 h 107435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534790" h="1074353">
                <a:moveTo>
                  <a:pt x="1534789" y="0"/>
                </a:moveTo>
                <a:lnTo>
                  <a:pt x="1534789" y="698330"/>
                </a:lnTo>
                <a:lnTo>
                  <a:pt x="767394" y="1074353"/>
                </a:lnTo>
                <a:lnTo>
                  <a:pt x="1" y="698330"/>
                </a:lnTo>
                <a:lnTo>
                  <a:pt x="1" y="0"/>
                </a:lnTo>
                <a:lnTo>
                  <a:pt x="767394" y="376024"/>
                </a:lnTo>
                <a:lnTo>
                  <a:pt x="1534789" y="0"/>
                </a:lnTo>
                <a:close/>
              </a:path>
            </a:pathLst>
          </a:custGeom>
          <a:solidFill>
            <a:srgbClr val="FFC000"/>
          </a:solidFill>
        </p:spPr>
        <p:style>
          <a:lnRef idx="2">
            <a:schemeClr val="accent2">
              <a:hueOff val="0"/>
              <a:satOff val="0"/>
              <a:lumOff val="0"/>
              <a:alphaOff val="0"/>
            </a:schemeClr>
          </a:lnRef>
          <a:fillRef idx="1">
            <a:schemeClr val="accent2">
              <a:hueOff val="0"/>
              <a:satOff val="0"/>
              <a:lumOff val="0"/>
              <a:alphaOff val="0"/>
            </a:schemeClr>
          </a:fillRef>
          <a:effectRef idx="0">
            <a:schemeClr val="accent2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vert="vert" lIns="15240" tIns="552417" rIns="15241" bIns="552416" spcCol="1270" anchor="ctr"/>
          <a:lstStyle/>
          <a:p>
            <a:pPr algn="r" defTabSz="1066800">
              <a:lnSpc>
                <a:spcPct val="90000"/>
              </a:lnSpc>
              <a:defRPr/>
            </a:pPr>
            <a:r>
              <a:rPr lang="en-US" sz="24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 KIẾN   THỨC</a:t>
            </a:r>
          </a:p>
        </p:txBody>
      </p:sp>
      <p:grpSp>
        <p:nvGrpSpPr>
          <p:cNvPr id="14339" name="Nhóm 6"/>
          <p:cNvGrpSpPr>
            <a:grpSpLocks/>
          </p:cNvGrpSpPr>
          <p:nvPr/>
        </p:nvGrpSpPr>
        <p:grpSpPr bwMode="auto">
          <a:xfrm>
            <a:off x="2773363" y="738188"/>
            <a:ext cx="6684962" cy="646112"/>
            <a:chOff x="3379339" y="160390"/>
            <a:chExt cx="6259525" cy="646550"/>
          </a:xfrm>
        </p:grpSpPr>
        <p:sp>
          <p:nvSpPr>
            <p:cNvPr id="4" name="TextBox 1"/>
            <p:cNvSpPr txBox="1">
              <a:spLocks noChangeArrowheads="1"/>
            </p:cNvSpPr>
            <p:nvPr/>
          </p:nvSpPr>
          <p:spPr bwMode="auto">
            <a:xfrm>
              <a:off x="3379339" y="160390"/>
              <a:ext cx="5435941" cy="646550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  <a:scene3d>
                <a:camera prst="orthographicFront"/>
                <a:lightRig rig="threePt" dir="t"/>
              </a:scene3d>
              <a:sp3d extrusionH="57150">
                <a:bevelT h="25400" prst="softRound"/>
              </a:sp3d>
            </a:bodyPr>
            <a:lstStyle>
              <a:lvl1pPr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defRPr/>
              </a:pPr>
              <a:r>
                <a:rPr lang="vi-VN" altLang="vi-VN" sz="3600" dirty="0">
                  <a:effectLst>
                    <a:glow rad="139700">
                      <a:schemeClr val="accent4">
                        <a:satMod val="175000"/>
                        <a:alpha val="40000"/>
                      </a:schemeClr>
                    </a:glow>
                    <a:reflection blurRad="6350" stA="60000" endA="900" endPos="58000" dir="5400000" sy="-100000" algn="bl" rotWithShape="0"/>
                  </a:effectLst>
                </a:rPr>
                <a:t>          </a:t>
              </a:r>
              <a:r>
                <a:rPr lang="vi-VN" altLang="vi-VN" sz="3600" dirty="0">
                  <a:solidFill>
                    <a:srgbClr val="00B050"/>
                  </a:solidFill>
                  <a:effectLst>
                    <a:glow rad="139700">
                      <a:schemeClr val="accent4">
                        <a:satMod val="175000"/>
                        <a:alpha val="40000"/>
                      </a:schemeClr>
                    </a:glow>
                    <a:outerShdw blurRad="38100" dist="38100" dir="2700000" algn="tl">
                      <a:srgbClr val="000000">
                        <a:alpha val="43137"/>
                      </a:srgbClr>
                    </a:outerShdw>
                    <a:reflection blurRad="6350" stA="60000" endA="900" endPos="58000" dir="5400000" sy="-100000" algn="bl" rotWithShape="0"/>
                  </a:effectLst>
                </a:rPr>
                <a:t>MỤC TIÊU BÀI HỌC                                   </a:t>
              </a:r>
            </a:p>
          </p:txBody>
        </p:sp>
        <p:sp>
          <p:nvSpPr>
            <p:cNvPr id="5" name="Isosceles Triangle 32"/>
            <p:cNvSpPr/>
            <p:nvPr/>
          </p:nvSpPr>
          <p:spPr>
            <a:xfrm>
              <a:off x="3434561" y="201003"/>
              <a:ext cx="799488" cy="496141"/>
            </a:xfrm>
            <a:prstGeom prst="triangle">
              <a:avLst/>
            </a:prstGeom>
            <a:noFill/>
            <a:ln w="38100">
              <a:solidFill>
                <a:schemeClr val="bg1"/>
              </a:solidFill>
            </a:ln>
            <a:effectLst>
              <a:glow rad="101600">
                <a:schemeClr val="accent4">
                  <a:satMod val="175000"/>
                </a:schemeClr>
              </a:glow>
            </a:effectLst>
            <a:scene3d>
              <a:camera prst="perspectiveContrastingLeftFacing"/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6" name="Isosceles Triangle 33"/>
            <p:cNvSpPr/>
            <p:nvPr/>
          </p:nvSpPr>
          <p:spPr>
            <a:xfrm flipH="1">
              <a:off x="8917847" y="199033"/>
              <a:ext cx="721017" cy="461585"/>
            </a:xfrm>
            <a:prstGeom prst="triangle">
              <a:avLst/>
            </a:prstGeom>
            <a:noFill/>
            <a:ln w="38100">
              <a:solidFill>
                <a:schemeClr val="bg1"/>
              </a:solidFill>
            </a:ln>
            <a:effectLst>
              <a:glow rad="101600">
                <a:schemeClr val="accent4">
                  <a:satMod val="175000"/>
                </a:schemeClr>
              </a:glow>
            </a:effectLst>
            <a:scene3d>
              <a:camera prst="perspectiveContrastingLeftFacing"/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sp>
        <p:nvSpPr>
          <p:cNvPr id="7" name="Content Placeholder 2"/>
          <p:cNvSpPr txBox="1">
            <a:spLocks/>
          </p:cNvSpPr>
          <p:nvPr/>
        </p:nvSpPr>
        <p:spPr bwMode="auto">
          <a:xfrm>
            <a:off x="3905251" y="1560513"/>
            <a:ext cx="6170613" cy="1211262"/>
          </a:xfrm>
          <a:prstGeom prst="rect">
            <a:avLst/>
          </a:prstGeom>
          <a:noFill/>
          <a:ln w="38100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  <a:spcBef>
                <a:spcPts val="1000"/>
              </a:spcBef>
            </a:pPr>
            <a:r>
              <a:rPr lang="pt-BR" altLang="en-US" sz="27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 trừ đa thức một biến ( cột dọc, hàng ngang).</a:t>
            </a:r>
            <a:endParaRPr lang="en-US" altLang="en-US" sz="2700" dirty="0">
              <a:solidFill>
                <a:srgbClr val="0000CC"/>
              </a:solidFill>
              <a:latin typeface="Chu Van An"/>
              <a:ea typeface="Chu Van An"/>
              <a:cs typeface="Chu Van An"/>
            </a:endParaRPr>
          </a:p>
        </p:txBody>
      </p:sp>
      <p:sp>
        <p:nvSpPr>
          <p:cNvPr id="8" name="Hình tự do: Hình 17"/>
          <p:cNvSpPr/>
          <p:nvPr/>
        </p:nvSpPr>
        <p:spPr>
          <a:xfrm rot="16200000">
            <a:off x="2335211" y="2454637"/>
            <a:ext cx="1058863" cy="2117725"/>
          </a:xfrm>
          <a:custGeom>
            <a:avLst/>
            <a:gdLst>
              <a:gd name="connsiteX0" fmla="*/ 0 w 1534790"/>
              <a:gd name="connsiteY0" fmla="*/ 0 h 1074353"/>
              <a:gd name="connsiteX1" fmla="*/ 997614 w 1534790"/>
              <a:gd name="connsiteY1" fmla="*/ 0 h 1074353"/>
              <a:gd name="connsiteX2" fmla="*/ 1534790 w 1534790"/>
              <a:gd name="connsiteY2" fmla="*/ 537177 h 1074353"/>
              <a:gd name="connsiteX3" fmla="*/ 997614 w 1534790"/>
              <a:gd name="connsiteY3" fmla="*/ 1074353 h 1074353"/>
              <a:gd name="connsiteX4" fmla="*/ 0 w 1534790"/>
              <a:gd name="connsiteY4" fmla="*/ 1074353 h 1074353"/>
              <a:gd name="connsiteX5" fmla="*/ 537177 w 1534790"/>
              <a:gd name="connsiteY5" fmla="*/ 537177 h 1074353"/>
              <a:gd name="connsiteX6" fmla="*/ 0 w 1534790"/>
              <a:gd name="connsiteY6" fmla="*/ 0 h 107435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534790" h="1074353">
                <a:moveTo>
                  <a:pt x="1534789" y="0"/>
                </a:moveTo>
                <a:lnTo>
                  <a:pt x="1534789" y="698330"/>
                </a:lnTo>
                <a:lnTo>
                  <a:pt x="767394" y="1074353"/>
                </a:lnTo>
                <a:lnTo>
                  <a:pt x="1" y="698330"/>
                </a:lnTo>
                <a:lnTo>
                  <a:pt x="1" y="0"/>
                </a:lnTo>
                <a:lnTo>
                  <a:pt x="767394" y="376024"/>
                </a:lnTo>
                <a:lnTo>
                  <a:pt x="1534789" y="0"/>
                </a:lnTo>
                <a:close/>
              </a:path>
            </a:pathLst>
          </a:custGeom>
          <a:solidFill>
            <a:srgbClr val="00FFFF"/>
          </a:solidFill>
        </p:spPr>
        <p:style>
          <a:lnRef idx="2">
            <a:schemeClr val="accent5">
              <a:hueOff val="0"/>
              <a:satOff val="0"/>
              <a:lumOff val="0"/>
              <a:alphaOff val="0"/>
            </a:schemeClr>
          </a:lnRef>
          <a:fillRef idx="1">
            <a:schemeClr val="accent5">
              <a:hueOff val="0"/>
              <a:satOff val="0"/>
              <a:lumOff val="0"/>
              <a:alphaOff val="0"/>
            </a:schemeClr>
          </a:fillRef>
          <a:effectRef idx="0">
            <a:schemeClr val="accent5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vert="vert" lIns="15241" tIns="552418" rIns="15240" bIns="552416" spcCol="1270" anchor="ctr"/>
          <a:lstStyle/>
          <a:p>
            <a:pPr algn="ctr" defTabSz="1066800">
              <a:defRPr/>
            </a:pPr>
            <a:r>
              <a:rPr lang="en-US" sz="24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NĂNG</a:t>
            </a:r>
          </a:p>
          <a:p>
            <a:pPr algn="ctr" defTabSz="1066800">
              <a:defRPr/>
            </a:pPr>
            <a:r>
              <a:rPr lang="en-US" sz="24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LỰC</a:t>
            </a:r>
          </a:p>
        </p:txBody>
      </p:sp>
      <p:sp>
        <p:nvSpPr>
          <p:cNvPr id="9" name="Content Placeholder 2"/>
          <p:cNvSpPr txBox="1">
            <a:spLocks/>
          </p:cNvSpPr>
          <p:nvPr/>
        </p:nvSpPr>
        <p:spPr bwMode="auto">
          <a:xfrm>
            <a:off x="3905250" y="2954338"/>
            <a:ext cx="6243638" cy="876300"/>
          </a:xfrm>
          <a:prstGeom prst="rect">
            <a:avLst/>
          </a:prstGeom>
          <a:noFill/>
          <a:ln w="38100">
            <a:solidFill>
              <a:srgbClr val="00B0F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  <a:spcBef>
                <a:spcPts val="1000"/>
              </a:spcBef>
            </a:pP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ăng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ực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o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ôn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ữ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yết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ấn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ề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0" name="Hình tự do: Hình 19"/>
          <p:cNvSpPr/>
          <p:nvPr/>
        </p:nvSpPr>
        <p:spPr>
          <a:xfrm rot="16200000">
            <a:off x="2316957" y="4104482"/>
            <a:ext cx="1022350" cy="2081213"/>
          </a:xfrm>
          <a:custGeom>
            <a:avLst/>
            <a:gdLst>
              <a:gd name="connsiteX0" fmla="*/ 0 w 1534790"/>
              <a:gd name="connsiteY0" fmla="*/ 0 h 1074353"/>
              <a:gd name="connsiteX1" fmla="*/ 997614 w 1534790"/>
              <a:gd name="connsiteY1" fmla="*/ 0 h 1074353"/>
              <a:gd name="connsiteX2" fmla="*/ 1534790 w 1534790"/>
              <a:gd name="connsiteY2" fmla="*/ 537177 h 1074353"/>
              <a:gd name="connsiteX3" fmla="*/ 997614 w 1534790"/>
              <a:gd name="connsiteY3" fmla="*/ 1074353 h 1074353"/>
              <a:gd name="connsiteX4" fmla="*/ 0 w 1534790"/>
              <a:gd name="connsiteY4" fmla="*/ 1074353 h 1074353"/>
              <a:gd name="connsiteX5" fmla="*/ 537177 w 1534790"/>
              <a:gd name="connsiteY5" fmla="*/ 537177 h 1074353"/>
              <a:gd name="connsiteX6" fmla="*/ 0 w 1534790"/>
              <a:gd name="connsiteY6" fmla="*/ 0 h 107435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534790" h="1074353">
                <a:moveTo>
                  <a:pt x="1534789" y="0"/>
                </a:moveTo>
                <a:lnTo>
                  <a:pt x="1534789" y="698330"/>
                </a:lnTo>
                <a:lnTo>
                  <a:pt x="767394" y="1074353"/>
                </a:lnTo>
                <a:lnTo>
                  <a:pt x="1" y="698330"/>
                </a:lnTo>
                <a:lnTo>
                  <a:pt x="1" y="0"/>
                </a:lnTo>
                <a:lnTo>
                  <a:pt x="767394" y="376024"/>
                </a:lnTo>
                <a:lnTo>
                  <a:pt x="1534789" y="0"/>
                </a:lnTo>
                <a:close/>
              </a:path>
            </a:pathLst>
          </a:custGeom>
          <a:solidFill>
            <a:srgbClr val="FF0000"/>
          </a:solidFill>
        </p:spPr>
        <p:style>
          <a:lnRef idx="2">
            <a:schemeClr val="accent4">
              <a:hueOff val="0"/>
              <a:satOff val="0"/>
              <a:lumOff val="0"/>
              <a:alphaOff val="0"/>
            </a:schemeClr>
          </a:lnRef>
          <a:fillRef idx="1">
            <a:schemeClr val="accent4">
              <a:hueOff val="0"/>
              <a:satOff val="0"/>
              <a:lumOff val="0"/>
              <a:alphaOff val="0"/>
            </a:schemeClr>
          </a:fillRef>
          <a:effectRef idx="0">
            <a:schemeClr val="accent4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vert="vert" lIns="15241" tIns="552418" rIns="15240" bIns="552416" spcCol="1270" anchor="ctr"/>
          <a:lstStyle/>
          <a:p>
            <a:pPr algn="ctr" defTabSz="1066800">
              <a:lnSpc>
                <a:spcPct val="90000"/>
              </a:lnSpc>
              <a:defRPr/>
            </a:pPr>
            <a:r>
              <a:rPr lang="en-US" sz="24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PHẨM</a:t>
            </a:r>
          </a:p>
          <a:p>
            <a:pPr algn="ctr" defTabSz="1066800">
              <a:lnSpc>
                <a:spcPct val="90000"/>
              </a:lnSpc>
              <a:defRPr/>
            </a:pPr>
            <a:r>
              <a:rPr lang="en-US" sz="24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CHẤT</a:t>
            </a:r>
          </a:p>
        </p:txBody>
      </p:sp>
      <p:sp>
        <p:nvSpPr>
          <p:cNvPr id="11" name="Content Placeholder 2"/>
          <p:cNvSpPr txBox="1">
            <a:spLocks/>
          </p:cNvSpPr>
          <p:nvPr/>
        </p:nvSpPr>
        <p:spPr bwMode="auto">
          <a:xfrm>
            <a:off x="3868738" y="4013201"/>
            <a:ext cx="6297612" cy="2373313"/>
          </a:xfrm>
          <a:prstGeom prst="rect">
            <a:avLst/>
          </a:prstGeom>
          <a:noFill/>
          <a:ln w="38100">
            <a:solidFill>
              <a:srgbClr val="FFC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lnSpc>
                <a:spcPct val="90000"/>
              </a:lnSpc>
            </a:pP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ăm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ý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ắng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e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ọc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ến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endParaRPr lang="en-US" altLang="en-US" sz="2800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eaLnBrk="1" hangingPunct="1">
              <a:lnSpc>
                <a:spcPct val="90000"/>
              </a:lnSpc>
            </a:pP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ễn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 </a:t>
            </a:r>
          </a:p>
          <a:p>
            <a:pPr algn="just" eaLnBrk="1" hangingPunct="1">
              <a:lnSpc>
                <a:spcPct val="90000"/>
              </a:lnSpc>
            </a:pP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ách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ệm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áo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o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364704174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9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1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7" grpId="0" build="allAtOnce" animBg="1"/>
      <p:bldP spid="8" grpId="0" animBg="1"/>
      <p:bldP spid="9" grpId="0" build="allAtOnce" animBg="1"/>
      <p:bldP spid="10" grpId="0" animBg="1"/>
      <p:bldP spid="11" grpId="0" build="allAtOnce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557984"/>
          </a:xfrm>
        </p:spPr>
        <p:txBody>
          <a:bodyPr>
            <a:normAutofit/>
          </a:bodyPr>
          <a:lstStyle/>
          <a:p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.1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838200" y="923110"/>
                <a:ext cx="10515600" cy="5253853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 2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a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𝑃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4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1+3</m:t>
                    </m:r>
                    <m:r>
                      <a:rPr lang="en-US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𝑄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5</m:t>
                    </m:r>
                    <m:r>
                      <a:rPr lang="en-US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2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3</m:t>
                    </m:r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pPr marL="514350" indent="-514350">
                  <a:buAutoNum type="alphaLcParenR"/>
                </a:pP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ắp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ếp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a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𝑃</m:t>
                    </m:r>
                    <m:r>
                      <a:rPr lang="en-US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𝑄</m:t>
                    </m:r>
                    <m:r>
                      <a:rPr lang="en-US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o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ũ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ảm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ần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ến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pPr marL="514350" indent="-514350">
                  <a:buAutoNum type="alphaLcParenR"/>
                </a:pP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ìm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ơn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ích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ợp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ong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ạng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u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ọn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𝑃</m:t>
                    </m:r>
                    <m:r>
                      <a:rPr lang="en-US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𝑄</m:t>
                    </m:r>
                    <m:r>
                      <a:rPr lang="en-US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? Ở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ảng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au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ồi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ừ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2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ơn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o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ột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ể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iện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ết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quả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ở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òng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uối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ùng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ỗi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ột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  <a:p>
                <a:pPr marL="0" indent="0">
                  <a:buNone/>
                </a:pPr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923110"/>
                <a:ext cx="10515600" cy="5253853"/>
              </a:xfrm>
              <a:blipFill>
                <a:blip r:embed="rId2"/>
                <a:stretch>
                  <a:fillRect l="-1217" t="-1972" r="-40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4" name="Table 3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390778638"/>
                  </p:ext>
                </p:extLst>
              </p:nvPr>
            </p:nvGraphicFramePr>
            <p:xfrm>
              <a:off x="1039223" y="3335384"/>
              <a:ext cx="9820368" cy="271272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808480">
                      <a:extLst>
                        <a:ext uri="{9D8B030D-6E8A-4147-A177-3AD203B41FA5}">
                          <a16:colId xmlns:a16="http://schemas.microsoft.com/office/drawing/2014/main" val="1840177455"/>
                        </a:ext>
                      </a:extLst>
                    </a:gridCol>
                    <a:gridCol w="2743200">
                      <a:extLst>
                        <a:ext uri="{9D8B030D-6E8A-4147-A177-3AD203B41FA5}">
                          <a16:colId xmlns:a16="http://schemas.microsoft.com/office/drawing/2014/main" val="1506228326"/>
                        </a:ext>
                      </a:extLst>
                    </a:gridCol>
                    <a:gridCol w="2813596">
                      <a:extLst>
                        <a:ext uri="{9D8B030D-6E8A-4147-A177-3AD203B41FA5}">
                          <a16:colId xmlns:a16="http://schemas.microsoft.com/office/drawing/2014/main" val="2237031278"/>
                        </a:ext>
                      </a:extLst>
                    </a:gridCol>
                    <a:gridCol w="2455092">
                      <a:extLst>
                        <a:ext uri="{9D8B030D-6E8A-4147-A177-3AD203B41FA5}">
                          <a16:colId xmlns:a16="http://schemas.microsoft.com/office/drawing/2014/main" val="1536155507"/>
                        </a:ext>
                      </a:extLst>
                    </a:gridCol>
                  </a:tblGrid>
                  <a:tr h="424503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20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Đa</a:t>
                          </a:r>
                          <a:r>
                            <a:rPr lang="en-US" sz="2200" baseline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200" baseline="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hức</a:t>
                          </a:r>
                          <a:endParaRPr lang="en-US" sz="22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Đơn</a:t>
                          </a:r>
                          <a:r>
                            <a:rPr lang="en-US" sz="2200" baseline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200" baseline="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hức</a:t>
                          </a:r>
                          <a:r>
                            <a:rPr lang="en-US" sz="2200" baseline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200" baseline="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có</a:t>
                          </a:r>
                          <a:r>
                            <a:rPr lang="en-US" sz="2200" baseline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200" baseline="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số</a:t>
                          </a:r>
                          <a:r>
                            <a:rPr lang="en-US" sz="2200" baseline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200" baseline="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mũ</a:t>
                          </a:r>
                          <a:r>
                            <a:rPr lang="en-US" sz="2200" baseline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2 </a:t>
                          </a:r>
                          <a:r>
                            <a:rPr lang="en-US" sz="2200" baseline="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của</a:t>
                          </a:r>
                          <a:r>
                            <a:rPr lang="en-US" sz="2200" baseline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200" baseline="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biến</a:t>
                          </a:r>
                          <a:endParaRPr lang="en-US" sz="2200" baseline="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pPr algn="ctr"/>
                          <a:r>
                            <a:rPr lang="en-US" sz="2200" baseline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( </a:t>
                          </a:r>
                          <a:r>
                            <a:rPr lang="en-US" sz="2200" baseline="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đơn</a:t>
                          </a:r>
                          <a:r>
                            <a:rPr lang="en-US" sz="2200" baseline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200" baseline="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hức</a:t>
                          </a:r>
                          <a:r>
                            <a:rPr lang="en-US" sz="2200" baseline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200" baseline="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chứa</a:t>
                          </a:r>
                          <a:r>
                            <a:rPr lang="en-US" sz="2200" baseline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sSup>
                                <m:sSupPr>
                                  <m:ctrlPr>
                                    <a:rPr lang="en-US" sz="2200" i="1" baseline="0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200" b="1" i="1" baseline="0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𝒙</m:t>
                                  </m:r>
                                </m:e>
                                <m:sup>
                                  <m:r>
                                    <a:rPr lang="en-US" sz="2200" b="1" i="1" baseline="0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</m:oMath>
                          </a14:m>
                          <a:r>
                            <a:rPr lang="en-US" sz="2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)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2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Đơn</a:t>
                          </a:r>
                          <a:r>
                            <a:rPr lang="en-US" sz="2200" baseline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200" baseline="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hức</a:t>
                          </a:r>
                          <a:r>
                            <a:rPr lang="en-US" sz="2200" baseline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200" baseline="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có</a:t>
                          </a:r>
                          <a:r>
                            <a:rPr lang="en-US" sz="2200" baseline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200" baseline="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số</a:t>
                          </a:r>
                          <a:r>
                            <a:rPr lang="en-US" sz="2200" baseline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200" baseline="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mũ</a:t>
                          </a:r>
                          <a:r>
                            <a:rPr lang="en-US" sz="2200" baseline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1 </a:t>
                          </a:r>
                          <a:r>
                            <a:rPr lang="en-US" sz="2200" baseline="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của</a:t>
                          </a:r>
                          <a:r>
                            <a:rPr lang="en-US" sz="2200" baseline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200" baseline="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biến</a:t>
                          </a:r>
                          <a:endParaRPr lang="en-US" sz="2200" baseline="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2200" baseline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( </a:t>
                          </a:r>
                          <a:r>
                            <a:rPr lang="en-US" sz="2200" baseline="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đơn</a:t>
                          </a:r>
                          <a:r>
                            <a:rPr lang="en-US" sz="2200" baseline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200" baseline="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hức</a:t>
                          </a:r>
                          <a:r>
                            <a:rPr lang="en-US" sz="2200" baseline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200" baseline="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chứa</a:t>
                          </a:r>
                          <a:r>
                            <a:rPr lang="en-US" sz="2200" baseline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r>
                                <a:rPr lang="en-US" sz="2200" b="1" i="1" baseline="0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</m:oMath>
                          </a14:m>
                          <a:r>
                            <a:rPr lang="en-US" sz="2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)</a:t>
                          </a:r>
                        </a:p>
                        <a:p>
                          <a:endParaRPr lang="en-US" sz="22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20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Số</a:t>
                          </a:r>
                          <a:r>
                            <a:rPr lang="en-US" sz="2200" baseline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200" baseline="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hạng</a:t>
                          </a:r>
                          <a:r>
                            <a:rPr lang="en-US" sz="2200" baseline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200" baseline="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ự</a:t>
                          </a:r>
                          <a:r>
                            <a:rPr lang="en-US" sz="2200" baseline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do </a:t>
                          </a:r>
                        </a:p>
                        <a:p>
                          <a:pPr algn="ctr"/>
                          <a:r>
                            <a:rPr lang="en-US" sz="2200" baseline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( </a:t>
                          </a:r>
                          <a:r>
                            <a:rPr lang="en-US" sz="2200" baseline="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đơn</a:t>
                          </a:r>
                          <a:r>
                            <a:rPr lang="en-US" sz="2200" baseline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200" baseline="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hức</a:t>
                          </a:r>
                          <a:r>
                            <a:rPr lang="en-US" sz="2200" baseline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200" baseline="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không</a:t>
                          </a:r>
                          <a:r>
                            <a:rPr lang="en-US" sz="2200" baseline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200" baseline="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chứa</a:t>
                          </a:r>
                          <a:r>
                            <a:rPr lang="en-US" sz="2200" baseline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200" baseline="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biến</a:t>
                          </a:r>
                          <a:r>
                            <a:rPr lang="en-US" sz="2200" baseline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)</a:t>
                          </a:r>
                          <a:endParaRPr lang="en-US" sz="22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094283065"/>
                      </a:ext>
                    </a:extLst>
                  </a:tr>
                  <a:tr h="424503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2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𝑃</m:t>
                                </m:r>
                                <m:r>
                                  <a:rPr lang="en-US" sz="22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(</m:t>
                                </m:r>
                                <m:r>
                                  <a:rPr lang="en-US" sz="22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𝑥</m:t>
                                </m:r>
                                <m:r>
                                  <a:rPr lang="en-US" sz="22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en-US" sz="22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?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US" sz="22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?</a:t>
                          </a:r>
                          <a:endParaRPr kumimoji="0" lang="en-US" sz="2200" b="0" i="0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US" sz="2200" b="0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?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648518723"/>
                      </a:ext>
                    </a:extLst>
                  </a:tr>
                  <a:tr h="424503"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2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𝑄</m:t>
                                </m:r>
                                <m:r>
                                  <a:rPr lang="en-US" sz="22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(</m:t>
                                </m:r>
                                <m:r>
                                  <a:rPr lang="en-US" sz="22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𝑥</m:t>
                                </m:r>
                                <m:r>
                                  <a:rPr lang="en-US" sz="22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en-US" sz="22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US" sz="22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?</a:t>
                          </a:r>
                          <a:endParaRPr kumimoji="0" lang="en-US" sz="2200" b="0" i="0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US" sz="22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?</a:t>
                          </a:r>
                          <a:endParaRPr kumimoji="0" lang="en-US" sz="2200" b="0" i="0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US" sz="22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?</a:t>
                          </a:r>
                          <a:endParaRPr kumimoji="0" lang="en-US" sz="2200" b="0" i="0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611543341"/>
                      </a:ext>
                    </a:extLst>
                  </a:tr>
                  <a:tr h="424503"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2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𝑆</m:t>
                                </m:r>
                                <m:r>
                                  <a:rPr lang="en-US" sz="22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(</m:t>
                                </m:r>
                                <m:r>
                                  <a:rPr lang="en-US" sz="22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𝑥</m:t>
                                </m:r>
                                <m:r>
                                  <a:rPr lang="en-US" sz="22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en-US" sz="22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US" sz="22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?</a:t>
                          </a:r>
                          <a:endParaRPr kumimoji="0" lang="en-US" sz="2200" b="0" i="0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US" sz="22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?</a:t>
                          </a:r>
                          <a:endParaRPr kumimoji="0" lang="en-US" sz="2200" b="0" i="0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US" sz="2200" b="0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?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194048124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4" name="Table 3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390778638"/>
                  </p:ext>
                </p:extLst>
              </p:nvPr>
            </p:nvGraphicFramePr>
            <p:xfrm>
              <a:off x="1039223" y="3335384"/>
              <a:ext cx="9820368" cy="271272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808480">
                      <a:extLst>
                        <a:ext uri="{9D8B030D-6E8A-4147-A177-3AD203B41FA5}">
                          <a16:colId xmlns:a16="http://schemas.microsoft.com/office/drawing/2014/main" val="1840177455"/>
                        </a:ext>
                      </a:extLst>
                    </a:gridCol>
                    <a:gridCol w="2743200">
                      <a:extLst>
                        <a:ext uri="{9D8B030D-6E8A-4147-A177-3AD203B41FA5}">
                          <a16:colId xmlns:a16="http://schemas.microsoft.com/office/drawing/2014/main" val="1506228326"/>
                        </a:ext>
                      </a:extLst>
                    </a:gridCol>
                    <a:gridCol w="2813596">
                      <a:extLst>
                        <a:ext uri="{9D8B030D-6E8A-4147-A177-3AD203B41FA5}">
                          <a16:colId xmlns:a16="http://schemas.microsoft.com/office/drawing/2014/main" val="2237031278"/>
                        </a:ext>
                      </a:extLst>
                    </a:gridCol>
                    <a:gridCol w="2455092">
                      <a:extLst>
                        <a:ext uri="{9D8B030D-6E8A-4147-A177-3AD203B41FA5}">
                          <a16:colId xmlns:a16="http://schemas.microsoft.com/office/drawing/2014/main" val="1536155507"/>
                        </a:ext>
                      </a:extLst>
                    </a:gridCol>
                  </a:tblGrid>
                  <a:tr h="143256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200" dirty="0" err="1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Đa</a:t>
                          </a:r>
                          <a:r>
                            <a:rPr lang="en-US" sz="2200" baseline="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200" baseline="0" dirty="0" err="1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hức</a:t>
                          </a:r>
                          <a:endParaRPr lang="en-US" sz="22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66222" t="-2966" r="-193111" b="-9745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161905" t="-2966" r="-88095" b="-9745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200" dirty="0" err="1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Số</a:t>
                          </a:r>
                          <a:r>
                            <a:rPr lang="en-US" sz="2200" baseline="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200" baseline="0" dirty="0" err="1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hạng</a:t>
                          </a:r>
                          <a:r>
                            <a:rPr lang="en-US" sz="2200" baseline="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200" baseline="0" dirty="0" err="1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ự</a:t>
                          </a:r>
                          <a:r>
                            <a:rPr lang="en-US" sz="2200" baseline="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do </a:t>
                          </a:r>
                        </a:p>
                        <a:p>
                          <a:pPr algn="ctr"/>
                          <a:r>
                            <a:rPr lang="en-US" sz="2200" baseline="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( </a:t>
                          </a:r>
                          <a:r>
                            <a:rPr lang="en-US" sz="2200" baseline="0" dirty="0" err="1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đơn</a:t>
                          </a:r>
                          <a:r>
                            <a:rPr lang="en-US" sz="2200" baseline="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200" baseline="0" dirty="0" err="1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hức</a:t>
                          </a:r>
                          <a:r>
                            <a:rPr lang="en-US" sz="2200" baseline="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200" baseline="0" dirty="0" err="1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không</a:t>
                          </a:r>
                          <a:r>
                            <a:rPr lang="en-US" sz="2200" baseline="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200" baseline="0" dirty="0" err="1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chứa</a:t>
                          </a:r>
                          <a:r>
                            <a:rPr lang="en-US" sz="2200" baseline="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200" baseline="0" dirty="0" err="1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biến</a:t>
                          </a:r>
                          <a:r>
                            <a:rPr lang="en-US" sz="2200" baseline="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)</a:t>
                          </a:r>
                          <a:endParaRPr lang="en-US" sz="22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094283065"/>
                      </a:ext>
                    </a:extLst>
                  </a:tr>
                  <a:tr h="42672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337" t="-347143" r="-444108" b="-22857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2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?</a:t>
                          </a:r>
                          <a:endParaRPr lang="en-US" sz="22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US" sz="2200" b="0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?</a:t>
                          </a:r>
                          <a:endParaRPr kumimoji="0" lang="en-US" sz="2200" b="0" i="0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US" sz="2200" b="0" i="0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?</a:t>
                          </a:r>
                          <a:endParaRPr kumimoji="0" lang="en-US" sz="2200" b="0" i="0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648518723"/>
                      </a:ext>
                    </a:extLst>
                  </a:tr>
                  <a:tr h="42672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337" t="-447143" r="-444108" b="-12857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US" sz="2200" b="0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?</a:t>
                          </a:r>
                          <a:endParaRPr kumimoji="0" lang="en-US" sz="2200" b="0" i="0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US" sz="2200" b="0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?</a:t>
                          </a:r>
                          <a:endParaRPr kumimoji="0" lang="en-US" sz="2200" b="0" i="0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US" sz="2200" b="0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?</a:t>
                          </a:r>
                          <a:endParaRPr kumimoji="0" lang="en-US" sz="2200" b="0" i="0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611543341"/>
                      </a:ext>
                    </a:extLst>
                  </a:tr>
                  <a:tr h="42672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337" t="-547143" r="-444108" b="-2857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US" sz="2200" b="0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?</a:t>
                          </a:r>
                          <a:endParaRPr kumimoji="0" lang="en-US" sz="2200" b="0" i="0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US" sz="2200" b="0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?</a:t>
                          </a:r>
                          <a:endParaRPr kumimoji="0" lang="en-US" sz="2200" b="0" i="0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US" sz="2200" b="0" i="0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?</a:t>
                          </a:r>
                          <a:endParaRPr kumimoji="0" lang="en-US" sz="2200" b="0" i="0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194048124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27595833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" dur="2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557984"/>
          </a:xfrm>
        </p:spPr>
        <p:txBody>
          <a:bodyPr>
            <a:normAutofit/>
          </a:bodyPr>
          <a:lstStyle/>
          <a:p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.1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838200" y="923110"/>
                <a:ext cx="10515600" cy="5253853"/>
              </a:xfrm>
            </p:spPr>
            <p:txBody>
              <a:bodyPr/>
              <a:lstStyle/>
              <a:p>
                <a:pPr marL="514350" indent="-514350">
                  <a:buAutoNum type="alphaLcParenR"/>
                </a:pP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ắp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ếp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a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𝑃</m:t>
                    </m:r>
                    <m:r>
                      <a:rPr lang="en-US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𝑄</m:t>
                    </m:r>
                    <m:r>
                      <a:rPr lang="en-US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o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ũ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ảm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ần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ến</a:t>
                </a:r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𝑃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4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3</m:t>
                    </m:r>
                    <m:r>
                      <a:rPr lang="en-US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1</m:t>
                    </m:r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𝑄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2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5</m:t>
                    </m:r>
                    <m:r>
                      <a:rPr lang="en-US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3</m:t>
                    </m:r>
                  </m:oMath>
                </a14:m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)   Ta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ảng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oàn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iện</a:t>
                </a:r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923110"/>
                <a:ext cx="10515600" cy="5253853"/>
              </a:xfrm>
              <a:blipFill>
                <a:blip r:embed="rId2"/>
                <a:stretch>
                  <a:fillRect l="-1217" t="-197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4" name="Table 3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15598399"/>
                  </p:ext>
                </p:extLst>
              </p:nvPr>
            </p:nvGraphicFramePr>
            <p:xfrm>
              <a:off x="1047932" y="2569030"/>
              <a:ext cx="9820368" cy="271272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808480">
                      <a:extLst>
                        <a:ext uri="{9D8B030D-6E8A-4147-A177-3AD203B41FA5}">
                          <a16:colId xmlns:a16="http://schemas.microsoft.com/office/drawing/2014/main" val="1840177455"/>
                        </a:ext>
                      </a:extLst>
                    </a:gridCol>
                    <a:gridCol w="2743200">
                      <a:extLst>
                        <a:ext uri="{9D8B030D-6E8A-4147-A177-3AD203B41FA5}">
                          <a16:colId xmlns:a16="http://schemas.microsoft.com/office/drawing/2014/main" val="1506228326"/>
                        </a:ext>
                      </a:extLst>
                    </a:gridCol>
                    <a:gridCol w="2813596">
                      <a:extLst>
                        <a:ext uri="{9D8B030D-6E8A-4147-A177-3AD203B41FA5}">
                          <a16:colId xmlns:a16="http://schemas.microsoft.com/office/drawing/2014/main" val="2237031278"/>
                        </a:ext>
                      </a:extLst>
                    </a:gridCol>
                    <a:gridCol w="2455092">
                      <a:extLst>
                        <a:ext uri="{9D8B030D-6E8A-4147-A177-3AD203B41FA5}">
                          <a16:colId xmlns:a16="http://schemas.microsoft.com/office/drawing/2014/main" val="1536155507"/>
                        </a:ext>
                      </a:extLst>
                    </a:gridCol>
                  </a:tblGrid>
                  <a:tr h="424503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20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Đa</a:t>
                          </a:r>
                          <a:r>
                            <a:rPr lang="en-US" sz="2200" baseline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200" baseline="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hức</a:t>
                          </a:r>
                          <a:endParaRPr lang="en-US" sz="22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Đơn</a:t>
                          </a:r>
                          <a:r>
                            <a:rPr lang="en-US" sz="2200" baseline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200" baseline="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hức</a:t>
                          </a:r>
                          <a:r>
                            <a:rPr lang="en-US" sz="2200" baseline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200" baseline="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có</a:t>
                          </a:r>
                          <a:r>
                            <a:rPr lang="en-US" sz="2200" baseline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200" baseline="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số</a:t>
                          </a:r>
                          <a:r>
                            <a:rPr lang="en-US" sz="2200" baseline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200" baseline="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mũ</a:t>
                          </a:r>
                          <a:r>
                            <a:rPr lang="en-US" sz="2200" baseline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2 </a:t>
                          </a:r>
                          <a:r>
                            <a:rPr lang="en-US" sz="2200" baseline="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của</a:t>
                          </a:r>
                          <a:r>
                            <a:rPr lang="en-US" sz="2200" baseline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200" baseline="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biến</a:t>
                          </a:r>
                          <a:endParaRPr lang="en-US" sz="2200" baseline="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pPr algn="ctr"/>
                          <a:r>
                            <a:rPr lang="en-US" sz="2200" baseline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( </a:t>
                          </a:r>
                          <a:r>
                            <a:rPr lang="en-US" sz="2200" baseline="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đơn</a:t>
                          </a:r>
                          <a:r>
                            <a:rPr lang="en-US" sz="2200" baseline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200" baseline="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hức</a:t>
                          </a:r>
                          <a:r>
                            <a:rPr lang="en-US" sz="2200" baseline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200" baseline="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chứa</a:t>
                          </a:r>
                          <a:r>
                            <a:rPr lang="en-US" sz="2200" baseline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sSup>
                                <m:sSupPr>
                                  <m:ctrlPr>
                                    <a:rPr lang="en-US" sz="2200" i="1" baseline="0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200" b="1" i="1" baseline="0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𝒙</m:t>
                                  </m:r>
                                </m:e>
                                <m:sup>
                                  <m:r>
                                    <a:rPr lang="en-US" sz="2200" b="1" i="1" baseline="0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</m:oMath>
                          </a14:m>
                          <a:r>
                            <a:rPr lang="en-US" sz="2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)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2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Đơn</a:t>
                          </a:r>
                          <a:r>
                            <a:rPr lang="en-US" sz="2200" baseline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200" baseline="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hức</a:t>
                          </a:r>
                          <a:r>
                            <a:rPr lang="en-US" sz="2200" baseline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200" baseline="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có</a:t>
                          </a:r>
                          <a:r>
                            <a:rPr lang="en-US" sz="2200" baseline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200" baseline="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số</a:t>
                          </a:r>
                          <a:r>
                            <a:rPr lang="en-US" sz="2200" baseline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200" baseline="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mũ</a:t>
                          </a:r>
                          <a:r>
                            <a:rPr lang="en-US" sz="2200" baseline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1 </a:t>
                          </a:r>
                          <a:r>
                            <a:rPr lang="en-US" sz="2200" baseline="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của</a:t>
                          </a:r>
                          <a:r>
                            <a:rPr lang="en-US" sz="2200" baseline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200" baseline="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biến</a:t>
                          </a:r>
                          <a:endParaRPr lang="en-US" sz="2200" baseline="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2200" baseline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( </a:t>
                          </a:r>
                          <a:r>
                            <a:rPr lang="en-US" sz="2200" baseline="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đơn</a:t>
                          </a:r>
                          <a:r>
                            <a:rPr lang="en-US" sz="2200" baseline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200" baseline="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hức</a:t>
                          </a:r>
                          <a:r>
                            <a:rPr lang="en-US" sz="2200" baseline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200" baseline="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chứa</a:t>
                          </a:r>
                          <a:r>
                            <a:rPr lang="en-US" sz="2200" baseline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r>
                                <a:rPr lang="en-US" sz="2200" b="1" i="1" baseline="0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</m:oMath>
                          </a14:m>
                          <a:r>
                            <a:rPr lang="en-US" sz="2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)</a:t>
                          </a:r>
                        </a:p>
                        <a:p>
                          <a:endParaRPr lang="en-US" sz="22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20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Số</a:t>
                          </a:r>
                          <a:r>
                            <a:rPr lang="en-US" sz="2200" baseline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200" baseline="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hạng</a:t>
                          </a:r>
                          <a:r>
                            <a:rPr lang="en-US" sz="2200" baseline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200" baseline="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ự</a:t>
                          </a:r>
                          <a:r>
                            <a:rPr lang="en-US" sz="2200" baseline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do </a:t>
                          </a:r>
                        </a:p>
                        <a:p>
                          <a:pPr algn="ctr"/>
                          <a:r>
                            <a:rPr lang="en-US" sz="2200" baseline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( </a:t>
                          </a:r>
                          <a:r>
                            <a:rPr lang="en-US" sz="2200" baseline="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đơn</a:t>
                          </a:r>
                          <a:r>
                            <a:rPr lang="en-US" sz="2200" baseline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200" baseline="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hức</a:t>
                          </a:r>
                          <a:r>
                            <a:rPr lang="en-US" sz="2200" baseline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200" baseline="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không</a:t>
                          </a:r>
                          <a:r>
                            <a:rPr lang="en-US" sz="2200" baseline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200" baseline="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chứa</a:t>
                          </a:r>
                          <a:r>
                            <a:rPr lang="en-US" sz="2200" baseline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200" baseline="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biến</a:t>
                          </a:r>
                          <a:r>
                            <a:rPr lang="en-US" sz="2200" baseline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)</a:t>
                          </a:r>
                          <a:endParaRPr lang="en-US" sz="22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094283065"/>
                      </a:ext>
                    </a:extLst>
                  </a:tr>
                  <a:tr h="424503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2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𝑃</m:t>
                                </m:r>
                                <m:r>
                                  <a:rPr lang="en-US" sz="22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(</m:t>
                                </m:r>
                                <m:r>
                                  <a:rPr lang="en-US" sz="22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𝑥</m:t>
                                </m:r>
                                <m:r>
                                  <a:rPr lang="en-US" sz="22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en-US" sz="22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sz="2200" i="1" dirty="0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200" b="0" i="1" dirty="0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4</m:t>
                                    </m:r>
                                    <m:r>
                                      <a:rPr lang="en-US" sz="2200" b="0" i="1" dirty="0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𝑥</m:t>
                                    </m:r>
                                  </m:e>
                                  <m:sup>
                                    <m:r>
                                      <a:rPr lang="en-US" sz="2200" b="0" i="1" dirty="0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en-US" sz="22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kumimoji="0" lang="en-US" sz="2200" b="0" i="1" u="none" strike="noStrike" kern="1200" cap="none" spc="0" normalizeH="0" baseline="0" noProof="0" dirty="0" smtClean="0">
                                    <a:ln>
                                      <a:noFill/>
                                    </a:ln>
                                    <a:solidFill>
                                      <a:srgbClr val="FF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Times New Roman" panose="02020603050405020304" pitchFamily="18" charset="0"/>
                                  </a:rPr>
                                  <m:t>3</m:t>
                                </m:r>
                                <m:r>
                                  <a:rPr kumimoji="0" lang="en-US" sz="2200" b="0" i="1" u="none" strike="noStrike" kern="1200" cap="none" spc="0" normalizeH="0" baseline="0" noProof="0" dirty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Times New Roman" panose="02020603050405020304" pitchFamily="18" charset="0"/>
                                  </a:rPr>
                                  <m:t>𝑥</m:t>
                                </m:r>
                              </m:oMath>
                            </m:oMathPara>
                          </a14:m>
                          <a:endParaRPr kumimoji="0" lang="en-US" sz="2200" b="0" i="0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kumimoji="0" lang="en-US" sz="2200" b="0" i="1" u="none" strike="noStrike" kern="1200" cap="none" spc="0" normalizeH="0" baseline="0" noProof="0" dirty="0" smtClean="0">
                                    <a:ln>
                                      <a:noFill/>
                                    </a:ln>
                                    <a:solidFill>
                                      <a:srgbClr val="FF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oMath>
                            </m:oMathPara>
                          </a14:m>
                          <a:endParaRPr kumimoji="0" lang="en-US" sz="2200" b="0" i="0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648518723"/>
                      </a:ext>
                    </a:extLst>
                  </a:tr>
                  <a:tr h="424503"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2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𝑄</m:t>
                                </m:r>
                                <m:r>
                                  <a:rPr lang="en-US" sz="22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(</m:t>
                                </m:r>
                                <m:r>
                                  <a:rPr lang="en-US" sz="22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𝑥</m:t>
                                </m:r>
                                <m:r>
                                  <a:rPr lang="en-US" sz="22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en-US" sz="22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sz="2200" i="1" dirty="0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200" b="0" i="1" dirty="0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2</m:t>
                                    </m:r>
                                    <m:r>
                                      <a:rPr lang="en-US" sz="2200" b="0" i="1" dirty="0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𝑥</m:t>
                                    </m:r>
                                  </m:e>
                                  <m:sup>
                                    <m:r>
                                      <a:rPr lang="en-US" sz="2200" b="0" i="1" dirty="0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en-US" sz="22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kumimoji="0" lang="en-US" sz="2200" b="0" i="1" u="none" strike="noStrike" kern="1200" cap="none" spc="0" normalizeH="0" baseline="0" noProof="0" dirty="0" smtClean="0">
                                    <a:ln>
                                      <a:noFill/>
                                    </a:ln>
                                    <a:solidFill>
                                      <a:srgbClr val="FF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Times New Roman" panose="02020603050405020304" pitchFamily="18" charset="0"/>
                                  </a:rPr>
                                  <m:t>5</m:t>
                                </m:r>
                                <m:r>
                                  <a:rPr kumimoji="0" lang="en-US" sz="2200" b="0" i="1" u="none" strike="noStrike" kern="1200" cap="none" spc="0" normalizeH="0" baseline="0" noProof="0" dirty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Times New Roman" panose="02020603050405020304" pitchFamily="18" charset="0"/>
                                  </a:rPr>
                                  <m:t>𝑥</m:t>
                                </m:r>
                              </m:oMath>
                            </m:oMathPara>
                          </a14:m>
                          <a:endParaRPr kumimoji="0" lang="en-US" sz="2200" b="0" i="0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kumimoji="0" lang="en-US" sz="2200" b="0" i="1" u="none" strike="noStrike" kern="1200" cap="none" spc="0" normalizeH="0" baseline="0" noProof="0" dirty="0" smtClean="0">
                                    <a:ln>
                                      <a:noFill/>
                                    </a:ln>
                                    <a:solidFill>
                                      <a:srgbClr val="FF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Times New Roman" panose="02020603050405020304" pitchFamily="18" charset="0"/>
                                  </a:rPr>
                                  <m:t>3</m:t>
                                </m:r>
                              </m:oMath>
                            </m:oMathPara>
                          </a14:m>
                          <a:endParaRPr kumimoji="0" lang="en-US" sz="2200" b="0" i="0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611543341"/>
                      </a:ext>
                    </a:extLst>
                  </a:tr>
                  <a:tr h="424503"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2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𝑆</m:t>
                                </m:r>
                                <m:r>
                                  <a:rPr lang="en-US" sz="22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(</m:t>
                                </m:r>
                                <m:r>
                                  <a:rPr lang="en-US" sz="22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𝑥</m:t>
                                </m:r>
                                <m:r>
                                  <a:rPr lang="en-US" sz="22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en-US" sz="22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sz="2200" i="1" dirty="0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200" b="0" i="1" dirty="0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2</m:t>
                                    </m:r>
                                    <m:r>
                                      <a:rPr lang="en-US" sz="2200" b="0" i="1" dirty="0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𝑥</m:t>
                                    </m:r>
                                  </m:e>
                                  <m:sup>
                                    <m:r>
                                      <a:rPr lang="en-US" sz="2200" b="0" i="1" dirty="0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kumimoji="0" lang="en-US" sz="2200" b="0" i="0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kumimoji="0" lang="en-US" sz="2200" b="0" i="1" u="none" strike="noStrike" kern="1200" cap="none" spc="0" normalizeH="0" baseline="0" noProof="0" dirty="0" smtClean="0">
                                    <a:ln>
                                      <a:noFill/>
                                    </a:ln>
                                    <a:solidFill>
                                      <a:srgbClr val="FF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Times New Roman" panose="02020603050405020304" pitchFamily="18" charset="0"/>
                                  </a:rPr>
                                  <m:t>−2</m:t>
                                </m:r>
                                <m:r>
                                  <a:rPr kumimoji="0" lang="en-US" sz="2200" b="0" i="1" u="none" strike="noStrike" kern="1200" cap="none" spc="0" normalizeH="0" baseline="0" noProof="0" dirty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Times New Roman" panose="02020603050405020304" pitchFamily="18" charset="0"/>
                                  </a:rPr>
                                  <m:t>𝑥</m:t>
                                </m:r>
                              </m:oMath>
                            </m:oMathPara>
                          </a14:m>
                          <a:endParaRPr kumimoji="0" lang="en-US" sz="2200" b="0" i="0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kumimoji="0" lang="en-US" sz="22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srgbClr val="FF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Times New Roman" panose="02020603050405020304" pitchFamily="18" charset="0"/>
                                  </a:rPr>
                                  <m:t>−2</m:t>
                                </m:r>
                              </m:oMath>
                            </m:oMathPara>
                          </a14:m>
                          <a:endParaRPr kumimoji="0" lang="en-US" sz="2200" b="0" i="0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194048124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4" name="Table 3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15598399"/>
                  </p:ext>
                </p:extLst>
              </p:nvPr>
            </p:nvGraphicFramePr>
            <p:xfrm>
              <a:off x="1047932" y="2569030"/>
              <a:ext cx="9820368" cy="271272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808480">
                      <a:extLst>
                        <a:ext uri="{9D8B030D-6E8A-4147-A177-3AD203B41FA5}">
                          <a16:colId xmlns:a16="http://schemas.microsoft.com/office/drawing/2014/main" val="1840177455"/>
                        </a:ext>
                      </a:extLst>
                    </a:gridCol>
                    <a:gridCol w="2743200">
                      <a:extLst>
                        <a:ext uri="{9D8B030D-6E8A-4147-A177-3AD203B41FA5}">
                          <a16:colId xmlns:a16="http://schemas.microsoft.com/office/drawing/2014/main" val="1506228326"/>
                        </a:ext>
                      </a:extLst>
                    </a:gridCol>
                    <a:gridCol w="2813596">
                      <a:extLst>
                        <a:ext uri="{9D8B030D-6E8A-4147-A177-3AD203B41FA5}">
                          <a16:colId xmlns:a16="http://schemas.microsoft.com/office/drawing/2014/main" val="2237031278"/>
                        </a:ext>
                      </a:extLst>
                    </a:gridCol>
                    <a:gridCol w="2455092">
                      <a:extLst>
                        <a:ext uri="{9D8B030D-6E8A-4147-A177-3AD203B41FA5}">
                          <a16:colId xmlns:a16="http://schemas.microsoft.com/office/drawing/2014/main" val="1536155507"/>
                        </a:ext>
                      </a:extLst>
                    </a:gridCol>
                  </a:tblGrid>
                  <a:tr h="143256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200" dirty="0" err="1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Đa</a:t>
                          </a:r>
                          <a:r>
                            <a:rPr lang="en-US" sz="2200" baseline="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200" baseline="0" dirty="0" err="1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hức</a:t>
                          </a:r>
                          <a:endParaRPr lang="en-US" sz="22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66222" t="-2542" r="-193333" b="-9406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161905" t="-2542" r="-88312" b="-9406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200" dirty="0" err="1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Số</a:t>
                          </a:r>
                          <a:r>
                            <a:rPr lang="en-US" sz="2200" baseline="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200" baseline="0" dirty="0" err="1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hạng</a:t>
                          </a:r>
                          <a:r>
                            <a:rPr lang="en-US" sz="2200" baseline="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200" baseline="0" dirty="0" err="1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ự</a:t>
                          </a:r>
                          <a:r>
                            <a:rPr lang="en-US" sz="2200" baseline="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do </a:t>
                          </a:r>
                        </a:p>
                        <a:p>
                          <a:pPr algn="ctr"/>
                          <a:r>
                            <a:rPr lang="en-US" sz="2200" baseline="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( </a:t>
                          </a:r>
                          <a:r>
                            <a:rPr lang="en-US" sz="2200" baseline="0" dirty="0" err="1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đơn</a:t>
                          </a:r>
                          <a:r>
                            <a:rPr lang="en-US" sz="2200" baseline="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200" baseline="0" dirty="0" err="1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hức</a:t>
                          </a:r>
                          <a:r>
                            <a:rPr lang="en-US" sz="2200" baseline="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200" baseline="0" dirty="0" err="1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không</a:t>
                          </a:r>
                          <a:r>
                            <a:rPr lang="en-US" sz="2200" baseline="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200" baseline="0" dirty="0" err="1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chứa</a:t>
                          </a:r>
                          <a:r>
                            <a:rPr lang="en-US" sz="2200" baseline="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200" baseline="0" dirty="0" err="1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biến</a:t>
                          </a:r>
                          <a:r>
                            <a:rPr lang="en-US" sz="2200" baseline="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)</a:t>
                          </a:r>
                          <a:endParaRPr lang="en-US" sz="22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094283065"/>
                      </a:ext>
                    </a:extLst>
                  </a:tr>
                  <a:tr h="42672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337" t="-345714" r="-444444" b="-21714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66222" t="-345714" r="-193333" b="-21714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161905" t="-345714" r="-88312" b="-21714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300248" t="-345714" r="-1241" b="-217143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648518723"/>
                      </a:ext>
                    </a:extLst>
                  </a:tr>
                  <a:tr h="42672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337" t="-445714" r="-444444" b="-11714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66222" t="-445714" r="-193333" b="-11714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161905" t="-445714" r="-88312" b="-11714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300248" t="-445714" r="-1241" b="-117143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611543341"/>
                      </a:ext>
                    </a:extLst>
                  </a:tr>
                  <a:tr h="42672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337" t="-545714" r="-444444" b="-1714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66222" t="-545714" r="-193333" b="-1714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161905" t="-545714" r="-88312" b="-1714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300248" t="-545714" r="-1241" b="-17143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194048124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Cloud Callout 4"/>
              <p:cNvSpPr/>
              <p:nvPr/>
            </p:nvSpPr>
            <p:spPr>
              <a:xfrm>
                <a:off x="7254559" y="5172892"/>
                <a:ext cx="4099242" cy="1206138"/>
              </a:xfrm>
              <a:prstGeom prst="cloudCallout">
                <a:avLst>
                  <a:gd name="adj1" fmla="val -62928"/>
                  <a:gd name="adj2" fmla="val 29099"/>
                </a:avLst>
              </a:prstGeom>
              <a:solidFill>
                <a:schemeClr val="accent4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14:m>
                  <m:oMath xmlns:m="http://schemas.openxmlformats.org/officeDocument/2006/math">
                    <m:r>
                      <a:rPr lang="en-US" sz="22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𝑆</m:t>
                    </m:r>
                    <m:d>
                      <m:dPr>
                        <m:ctrlPr>
                          <a:rPr lang="en-US" sz="22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2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d>
                    <m:r>
                      <a:rPr lang="en-US" sz="22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22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𝑃</m:t>
                    </m:r>
                    <m:d>
                      <m:dPr>
                        <m:ctrlPr>
                          <a:rPr lang="en-US" sz="22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2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d>
                    <m:r>
                      <a:rPr lang="en-US" sz="22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22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𝑄</m:t>
                    </m:r>
                    <m:d>
                      <m:dPr>
                        <m:ctrlPr>
                          <a:rPr lang="en-US" sz="22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2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sz="2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iệu</a:t>
                </a:r>
                <a:r>
                  <a:rPr lang="en-US" sz="2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2 </a:t>
                </a:r>
                <a:r>
                  <a:rPr lang="en-US" sz="2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a</a:t>
                </a:r>
                <a:r>
                  <a:rPr lang="en-US" sz="2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2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200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𝑃</m:t>
                    </m:r>
                    <m:d>
                      <m:dPr>
                        <m:ctrlPr>
                          <a:rPr lang="en-US" sz="22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2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sz="2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2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2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𝑄</m:t>
                    </m:r>
                    <m:d>
                      <m:dPr>
                        <m:ctrlPr>
                          <a:rPr lang="en-US" sz="22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2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sz="2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5" name="Cloud Callout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54559" y="5172892"/>
                <a:ext cx="4099242" cy="1206138"/>
              </a:xfrm>
              <a:prstGeom prst="cloudCallout">
                <a:avLst>
                  <a:gd name="adj1" fmla="val -62928"/>
                  <a:gd name="adj2" fmla="val 29099"/>
                </a:avLst>
              </a:prstGeom>
              <a:blipFill>
                <a:blip r:embed="rId4"/>
                <a:stretch>
                  <a:fillRect b="-25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3605353" y="6124235"/>
                <a:ext cx="3352800" cy="43858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2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𝑺</m:t>
                      </m:r>
                      <m:d>
                        <m:dPr>
                          <m:ctrlPr>
                            <a:rPr lang="en-US" sz="22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2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d>
                      <m:r>
                        <a:rPr lang="en-US" sz="22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2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  <m:sSup>
                        <m:sSupPr>
                          <m:ctrlPr>
                            <a:rPr lang="en-US" sz="22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2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en-US" sz="22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22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2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sz="22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sz="22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2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</m:oMath>
                  </m:oMathPara>
                </a14:m>
                <a:endParaRPr lang="en-US" sz="22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05353" y="6124235"/>
                <a:ext cx="3352800" cy="43858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353504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2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1" animBg="1"/>
      <p:bldP spid="7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UI/customUI14.xml>ID15 2022 CD STT 135 nguyenthuylinh080796@gmail.com
</file>

<file path=docProps/app.xml><?xml version="1.0" encoding="utf-8"?>
<Properties xmlns="http://schemas.openxmlformats.org/officeDocument/2006/extended-properties" xmlns:vt="http://schemas.openxmlformats.org/officeDocument/2006/docPropsVTypes">
  <TotalTime>132</TotalTime>
  <Words>1809</Words>
  <Application>Microsoft Office PowerPoint</Application>
  <PresentationFormat>Widescreen</PresentationFormat>
  <Paragraphs>226</Paragraphs>
  <Slides>23</Slides>
  <Notes>4</Notes>
  <HiddenSlides>0</HiddenSlides>
  <MMClips>1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3</vt:i4>
      </vt:variant>
    </vt:vector>
  </HeadingPairs>
  <TitlesOfParts>
    <vt:vector size="34" baseType="lpstr">
      <vt:lpstr>Arial</vt:lpstr>
      <vt:lpstr>Calibri</vt:lpstr>
      <vt:lpstr>Calibri Light</vt:lpstr>
      <vt:lpstr>Cambria Math</vt:lpstr>
      <vt:lpstr>Catamaran</vt:lpstr>
      <vt:lpstr>Chu Van An</vt:lpstr>
      <vt:lpstr>Special Elite</vt:lpstr>
      <vt:lpstr>Times New Roman</vt:lpstr>
      <vt:lpstr>思源黑体 Heavy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Hoạt động 2.1</vt:lpstr>
      <vt:lpstr>Hoạt động 2.1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</dc:creator>
  <cp:lastModifiedBy>Nguyen Thuy</cp:lastModifiedBy>
  <cp:revision>24</cp:revision>
  <dcterms:created xsi:type="dcterms:W3CDTF">2022-08-03T14:33:26Z</dcterms:created>
  <dcterms:modified xsi:type="dcterms:W3CDTF">2023-06-01T07:45:55Z</dcterms:modified>
</cp:coreProperties>
</file>